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2519363" cy="18367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20" userDrawn="1">
          <p15:clr>
            <a:srgbClr val="A4A3A4"/>
          </p15:clr>
        </p15:guide>
        <p15:guide id="2" orient="horz" pos="107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8BB5"/>
    <a:srgbClr val="F7E0A5"/>
    <a:srgbClr val="7899BC"/>
    <a:srgbClr val="F7CB67"/>
    <a:srgbClr val="8B91B6"/>
    <a:srgbClr val="A4757D"/>
    <a:srgbClr val="E7987C"/>
    <a:srgbClr val="7771A4"/>
    <a:srgbClr val="545969"/>
    <a:srgbClr val="EEDC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1" autoAdjust="0"/>
    <p:restoredTop sz="94660"/>
  </p:normalViewPr>
  <p:slideViewPr>
    <p:cSldViewPr snapToGrid="0" showGuides="1">
      <p:cViewPr varScale="1">
        <p:scale>
          <a:sx n="390" d="100"/>
          <a:sy n="390" d="100"/>
        </p:scale>
        <p:origin x="1638" y="150"/>
      </p:cViewPr>
      <p:guideLst>
        <p:guide pos="420"/>
        <p:guide orient="horz" pos="107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9722B-C4CE-46A4-8DEE-FCB525075458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12863" y="1143000"/>
            <a:ext cx="42322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4E848E-575C-44E6-B9B5-1EC9FF1BCD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010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12863" y="1143000"/>
            <a:ext cx="423227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4E848E-575C-44E6-B9B5-1EC9FF1BCDF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632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12863" y="1143000"/>
            <a:ext cx="423227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4E848E-575C-44E6-B9B5-1EC9FF1BCDF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417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8952" y="300596"/>
            <a:ext cx="2141459" cy="639457"/>
          </a:xfrm>
        </p:spPr>
        <p:txBody>
          <a:bodyPr anchor="b"/>
          <a:lstStyle>
            <a:lvl1pPr algn="ctr">
              <a:defRPr sz="160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4921" y="964713"/>
            <a:ext cx="1889522" cy="443453"/>
          </a:xfrm>
        </p:spPr>
        <p:txBody>
          <a:bodyPr/>
          <a:lstStyle>
            <a:lvl1pPr marL="0" indent="0" algn="ctr">
              <a:buNone/>
              <a:defRPr sz="643"/>
            </a:lvl1pPr>
            <a:lvl2pPr marL="122438" indent="0" algn="ctr">
              <a:buNone/>
              <a:defRPr sz="536"/>
            </a:lvl2pPr>
            <a:lvl3pPr marL="244876" indent="0" algn="ctr">
              <a:buNone/>
              <a:defRPr sz="482"/>
            </a:lvl3pPr>
            <a:lvl4pPr marL="367314" indent="0" algn="ctr">
              <a:buNone/>
              <a:defRPr sz="428"/>
            </a:lvl4pPr>
            <a:lvl5pPr marL="489753" indent="0" algn="ctr">
              <a:buNone/>
              <a:defRPr sz="428"/>
            </a:lvl5pPr>
            <a:lvl6pPr marL="612191" indent="0" algn="ctr">
              <a:buNone/>
              <a:defRPr sz="428"/>
            </a:lvl6pPr>
            <a:lvl7pPr marL="734629" indent="0" algn="ctr">
              <a:buNone/>
              <a:defRPr sz="428"/>
            </a:lvl7pPr>
            <a:lvl8pPr marL="857067" indent="0" algn="ctr">
              <a:buNone/>
              <a:defRPr sz="428"/>
            </a:lvl8pPr>
            <a:lvl9pPr marL="979505" indent="0" algn="ctr">
              <a:buNone/>
              <a:defRPr sz="42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744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203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02919" y="97789"/>
            <a:ext cx="543238" cy="15565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3206" y="97789"/>
            <a:ext cx="1598221" cy="15565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578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352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894" y="457909"/>
            <a:ext cx="2172951" cy="764032"/>
          </a:xfrm>
        </p:spPr>
        <p:txBody>
          <a:bodyPr anchor="b"/>
          <a:lstStyle>
            <a:lvl1pPr>
              <a:defRPr sz="160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894" y="1229170"/>
            <a:ext cx="2172951" cy="401786"/>
          </a:xfrm>
        </p:spPr>
        <p:txBody>
          <a:bodyPr/>
          <a:lstStyle>
            <a:lvl1pPr marL="0" indent="0">
              <a:buNone/>
              <a:defRPr sz="643">
                <a:solidFill>
                  <a:schemeClr val="tx1"/>
                </a:solidFill>
              </a:defRPr>
            </a:lvl1pPr>
            <a:lvl2pPr marL="122438" indent="0">
              <a:buNone/>
              <a:defRPr sz="536">
                <a:solidFill>
                  <a:schemeClr val="tx1">
                    <a:tint val="75000"/>
                  </a:schemeClr>
                </a:solidFill>
              </a:defRPr>
            </a:lvl2pPr>
            <a:lvl3pPr marL="244876" indent="0">
              <a:buNone/>
              <a:defRPr sz="482">
                <a:solidFill>
                  <a:schemeClr val="tx1">
                    <a:tint val="75000"/>
                  </a:schemeClr>
                </a:solidFill>
              </a:defRPr>
            </a:lvl3pPr>
            <a:lvl4pPr marL="367314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4pPr>
            <a:lvl5pPr marL="489753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5pPr>
            <a:lvl6pPr marL="612191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6pPr>
            <a:lvl7pPr marL="734629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7pPr>
            <a:lvl8pPr marL="857067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8pPr>
            <a:lvl9pPr marL="979505" indent="0">
              <a:buNone/>
              <a:defRPr sz="42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352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3206" y="488947"/>
            <a:ext cx="1070729" cy="11653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75428" y="488947"/>
            <a:ext cx="1070729" cy="11653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835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34" y="97790"/>
            <a:ext cx="2172951" cy="35501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535" y="450256"/>
            <a:ext cx="1065808" cy="220664"/>
          </a:xfrm>
        </p:spPr>
        <p:txBody>
          <a:bodyPr anchor="b"/>
          <a:lstStyle>
            <a:lvl1pPr marL="0" indent="0">
              <a:buNone/>
              <a:defRPr sz="643" b="1"/>
            </a:lvl1pPr>
            <a:lvl2pPr marL="122438" indent="0">
              <a:buNone/>
              <a:defRPr sz="536" b="1"/>
            </a:lvl2pPr>
            <a:lvl3pPr marL="244876" indent="0">
              <a:buNone/>
              <a:defRPr sz="482" b="1"/>
            </a:lvl3pPr>
            <a:lvl4pPr marL="367314" indent="0">
              <a:buNone/>
              <a:defRPr sz="428" b="1"/>
            </a:lvl4pPr>
            <a:lvl5pPr marL="489753" indent="0">
              <a:buNone/>
              <a:defRPr sz="428" b="1"/>
            </a:lvl5pPr>
            <a:lvl6pPr marL="612191" indent="0">
              <a:buNone/>
              <a:defRPr sz="428" b="1"/>
            </a:lvl6pPr>
            <a:lvl7pPr marL="734629" indent="0">
              <a:buNone/>
              <a:defRPr sz="428" b="1"/>
            </a:lvl7pPr>
            <a:lvl8pPr marL="857067" indent="0">
              <a:buNone/>
              <a:defRPr sz="428" b="1"/>
            </a:lvl8pPr>
            <a:lvl9pPr marL="979505" indent="0">
              <a:buNone/>
              <a:defRPr sz="42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3535" y="670919"/>
            <a:ext cx="1065808" cy="9868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75428" y="450256"/>
            <a:ext cx="1071057" cy="220664"/>
          </a:xfrm>
        </p:spPr>
        <p:txBody>
          <a:bodyPr anchor="b"/>
          <a:lstStyle>
            <a:lvl1pPr marL="0" indent="0">
              <a:buNone/>
              <a:defRPr sz="643" b="1"/>
            </a:lvl1pPr>
            <a:lvl2pPr marL="122438" indent="0">
              <a:buNone/>
              <a:defRPr sz="536" b="1"/>
            </a:lvl2pPr>
            <a:lvl3pPr marL="244876" indent="0">
              <a:buNone/>
              <a:defRPr sz="482" b="1"/>
            </a:lvl3pPr>
            <a:lvl4pPr marL="367314" indent="0">
              <a:buNone/>
              <a:defRPr sz="428" b="1"/>
            </a:lvl4pPr>
            <a:lvl5pPr marL="489753" indent="0">
              <a:buNone/>
              <a:defRPr sz="428" b="1"/>
            </a:lvl5pPr>
            <a:lvl6pPr marL="612191" indent="0">
              <a:buNone/>
              <a:defRPr sz="428" b="1"/>
            </a:lvl6pPr>
            <a:lvl7pPr marL="734629" indent="0">
              <a:buNone/>
              <a:defRPr sz="428" b="1"/>
            </a:lvl7pPr>
            <a:lvl8pPr marL="857067" indent="0">
              <a:buNone/>
              <a:defRPr sz="428" b="1"/>
            </a:lvl8pPr>
            <a:lvl9pPr marL="979505" indent="0">
              <a:buNone/>
              <a:defRPr sz="42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75428" y="670919"/>
            <a:ext cx="1071057" cy="9868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430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660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042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34" y="122449"/>
            <a:ext cx="812560" cy="428572"/>
          </a:xfrm>
        </p:spPr>
        <p:txBody>
          <a:bodyPr anchor="b"/>
          <a:lstStyle>
            <a:lvl1pPr>
              <a:defRPr sz="85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057" y="264457"/>
            <a:ext cx="1275428" cy="1305274"/>
          </a:xfrm>
        </p:spPr>
        <p:txBody>
          <a:bodyPr/>
          <a:lstStyle>
            <a:lvl1pPr>
              <a:defRPr sz="857"/>
            </a:lvl1pPr>
            <a:lvl2pPr>
              <a:defRPr sz="750"/>
            </a:lvl2pPr>
            <a:lvl3pPr>
              <a:defRPr sz="643"/>
            </a:lvl3pPr>
            <a:lvl4pPr>
              <a:defRPr sz="536"/>
            </a:lvl4pPr>
            <a:lvl5pPr>
              <a:defRPr sz="536"/>
            </a:lvl5pPr>
            <a:lvl6pPr>
              <a:defRPr sz="536"/>
            </a:lvl6pPr>
            <a:lvl7pPr>
              <a:defRPr sz="536"/>
            </a:lvl7pPr>
            <a:lvl8pPr>
              <a:defRPr sz="536"/>
            </a:lvl8pPr>
            <a:lvl9pPr>
              <a:defRPr sz="536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534" y="551022"/>
            <a:ext cx="812560" cy="1020835"/>
          </a:xfrm>
        </p:spPr>
        <p:txBody>
          <a:bodyPr/>
          <a:lstStyle>
            <a:lvl1pPr marL="0" indent="0">
              <a:buNone/>
              <a:defRPr sz="428"/>
            </a:lvl1pPr>
            <a:lvl2pPr marL="122438" indent="0">
              <a:buNone/>
              <a:defRPr sz="375"/>
            </a:lvl2pPr>
            <a:lvl3pPr marL="244876" indent="0">
              <a:buNone/>
              <a:defRPr sz="321"/>
            </a:lvl3pPr>
            <a:lvl4pPr marL="367314" indent="0">
              <a:buNone/>
              <a:defRPr sz="268"/>
            </a:lvl4pPr>
            <a:lvl5pPr marL="489753" indent="0">
              <a:buNone/>
              <a:defRPr sz="268"/>
            </a:lvl5pPr>
            <a:lvl6pPr marL="612191" indent="0">
              <a:buNone/>
              <a:defRPr sz="268"/>
            </a:lvl6pPr>
            <a:lvl7pPr marL="734629" indent="0">
              <a:buNone/>
              <a:defRPr sz="268"/>
            </a:lvl7pPr>
            <a:lvl8pPr marL="857067" indent="0">
              <a:buNone/>
              <a:defRPr sz="268"/>
            </a:lvl8pPr>
            <a:lvl9pPr marL="979505" indent="0">
              <a:buNone/>
              <a:defRPr sz="26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114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34" y="122449"/>
            <a:ext cx="812560" cy="428572"/>
          </a:xfrm>
        </p:spPr>
        <p:txBody>
          <a:bodyPr anchor="b"/>
          <a:lstStyle>
            <a:lvl1pPr>
              <a:defRPr sz="85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71057" y="264457"/>
            <a:ext cx="1275428" cy="1305274"/>
          </a:xfrm>
        </p:spPr>
        <p:txBody>
          <a:bodyPr anchor="t"/>
          <a:lstStyle>
            <a:lvl1pPr marL="0" indent="0">
              <a:buNone/>
              <a:defRPr sz="857"/>
            </a:lvl1pPr>
            <a:lvl2pPr marL="122438" indent="0">
              <a:buNone/>
              <a:defRPr sz="750"/>
            </a:lvl2pPr>
            <a:lvl3pPr marL="244876" indent="0">
              <a:buNone/>
              <a:defRPr sz="643"/>
            </a:lvl3pPr>
            <a:lvl4pPr marL="367314" indent="0">
              <a:buNone/>
              <a:defRPr sz="536"/>
            </a:lvl4pPr>
            <a:lvl5pPr marL="489753" indent="0">
              <a:buNone/>
              <a:defRPr sz="536"/>
            </a:lvl5pPr>
            <a:lvl6pPr marL="612191" indent="0">
              <a:buNone/>
              <a:defRPr sz="536"/>
            </a:lvl6pPr>
            <a:lvl7pPr marL="734629" indent="0">
              <a:buNone/>
              <a:defRPr sz="536"/>
            </a:lvl7pPr>
            <a:lvl8pPr marL="857067" indent="0">
              <a:buNone/>
              <a:defRPr sz="536"/>
            </a:lvl8pPr>
            <a:lvl9pPr marL="979505" indent="0">
              <a:buNone/>
              <a:defRPr sz="53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534" y="551022"/>
            <a:ext cx="812560" cy="1020835"/>
          </a:xfrm>
        </p:spPr>
        <p:txBody>
          <a:bodyPr/>
          <a:lstStyle>
            <a:lvl1pPr marL="0" indent="0">
              <a:buNone/>
              <a:defRPr sz="428"/>
            </a:lvl1pPr>
            <a:lvl2pPr marL="122438" indent="0">
              <a:buNone/>
              <a:defRPr sz="375"/>
            </a:lvl2pPr>
            <a:lvl3pPr marL="244876" indent="0">
              <a:buNone/>
              <a:defRPr sz="321"/>
            </a:lvl3pPr>
            <a:lvl4pPr marL="367314" indent="0">
              <a:buNone/>
              <a:defRPr sz="268"/>
            </a:lvl4pPr>
            <a:lvl5pPr marL="489753" indent="0">
              <a:buNone/>
              <a:defRPr sz="268"/>
            </a:lvl5pPr>
            <a:lvl6pPr marL="612191" indent="0">
              <a:buNone/>
              <a:defRPr sz="268"/>
            </a:lvl6pPr>
            <a:lvl7pPr marL="734629" indent="0">
              <a:buNone/>
              <a:defRPr sz="268"/>
            </a:lvl7pPr>
            <a:lvl8pPr marL="857067" indent="0">
              <a:buNone/>
              <a:defRPr sz="268"/>
            </a:lvl8pPr>
            <a:lvl9pPr marL="979505" indent="0">
              <a:buNone/>
              <a:defRPr sz="26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536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3206" y="97790"/>
            <a:ext cx="2172951" cy="355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206" y="488947"/>
            <a:ext cx="2172951" cy="1165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3206" y="1702385"/>
            <a:ext cx="566857" cy="97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2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5B543-FDAD-4991-9BDC-FA8E8DE95DB4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4539" y="1702385"/>
            <a:ext cx="850285" cy="97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2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79300" y="1702385"/>
            <a:ext cx="566857" cy="97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CAA85-2CD2-4FD0-8C85-02FB4A818B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939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244876" rtl="0" eaLnBrk="1" latinLnBrk="0" hangingPunct="1">
        <a:lnSpc>
          <a:spcPct val="90000"/>
        </a:lnSpc>
        <a:spcBef>
          <a:spcPct val="0"/>
        </a:spcBef>
        <a:buNone/>
        <a:defRPr sz="117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1219" indent="-61219" algn="l" defTabSz="244876" rtl="0" eaLnBrk="1" latinLnBrk="0" hangingPunct="1">
        <a:lnSpc>
          <a:spcPct val="90000"/>
        </a:lnSpc>
        <a:spcBef>
          <a:spcPts val="268"/>
        </a:spcBef>
        <a:buFont typeface="Arial" panose="020B0604020202020204" pitchFamily="34" charset="0"/>
        <a:buChar char="•"/>
        <a:defRPr sz="750" kern="1200">
          <a:solidFill>
            <a:schemeClr val="tx1"/>
          </a:solidFill>
          <a:latin typeface="+mn-lt"/>
          <a:ea typeface="+mn-ea"/>
          <a:cs typeface="+mn-cs"/>
        </a:defRPr>
      </a:lvl1pPr>
      <a:lvl2pPr marL="183657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643" kern="1200">
          <a:solidFill>
            <a:schemeClr val="tx1"/>
          </a:solidFill>
          <a:latin typeface="+mn-lt"/>
          <a:ea typeface="+mn-ea"/>
          <a:cs typeface="+mn-cs"/>
        </a:defRPr>
      </a:lvl2pPr>
      <a:lvl3pPr marL="306095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536" kern="1200">
          <a:solidFill>
            <a:schemeClr val="tx1"/>
          </a:solidFill>
          <a:latin typeface="+mn-lt"/>
          <a:ea typeface="+mn-ea"/>
          <a:cs typeface="+mn-cs"/>
        </a:defRPr>
      </a:lvl3pPr>
      <a:lvl4pPr marL="428534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4pPr>
      <a:lvl5pPr marL="550972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5pPr>
      <a:lvl6pPr marL="673410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6pPr>
      <a:lvl7pPr marL="795848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7pPr>
      <a:lvl8pPr marL="918286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8pPr>
      <a:lvl9pPr marL="1040724" indent="-61219" algn="l" defTabSz="244876" rtl="0" eaLnBrk="1" latinLnBrk="0" hangingPunct="1">
        <a:lnSpc>
          <a:spcPct val="90000"/>
        </a:lnSpc>
        <a:spcBef>
          <a:spcPts val="134"/>
        </a:spcBef>
        <a:buFont typeface="Arial" panose="020B0604020202020204" pitchFamily="34" charset="0"/>
        <a:buChar char="•"/>
        <a:defRPr sz="48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1pPr>
      <a:lvl2pPr marL="122438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2pPr>
      <a:lvl3pPr marL="244876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3pPr>
      <a:lvl4pPr marL="367314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4pPr>
      <a:lvl5pPr marL="489753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5pPr>
      <a:lvl6pPr marL="612191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6pPr>
      <a:lvl7pPr marL="734629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7pPr>
      <a:lvl8pPr marL="857067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8pPr>
      <a:lvl9pPr marL="979505" algn="l" defTabSz="244876" rtl="0" eaLnBrk="1" latinLnBrk="0" hangingPunct="1">
        <a:defRPr sz="48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0.wmf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63" Type="http://schemas.openxmlformats.org/officeDocument/2006/relationships/image" Target="../media/image31.wmf"/><Relationship Id="rId68" Type="http://schemas.openxmlformats.org/officeDocument/2006/relationships/oleObject" Target="../embeddings/oleObject34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9.bin"/><Relationship Id="rId66" Type="http://schemas.openxmlformats.org/officeDocument/2006/relationships/oleObject" Target="../embeddings/oleObject33.bin"/><Relationship Id="rId5" Type="http://schemas.openxmlformats.org/officeDocument/2006/relationships/image" Target="../media/image2.wmf"/><Relationship Id="rId61" Type="http://schemas.openxmlformats.org/officeDocument/2006/relationships/image" Target="../media/image30.wmf"/><Relationship Id="rId19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8.bin"/><Relationship Id="rId64" Type="http://schemas.openxmlformats.org/officeDocument/2006/relationships/oleObject" Target="../embeddings/oleObject32.bin"/><Relationship Id="rId69" Type="http://schemas.openxmlformats.org/officeDocument/2006/relationships/image" Target="../media/image34.wmf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5.wmf"/><Relationship Id="rId72" Type="http://schemas.openxmlformats.org/officeDocument/2006/relationships/oleObject" Target="../embeddings/oleObject36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29.wmf"/><Relationship Id="rId67" Type="http://schemas.openxmlformats.org/officeDocument/2006/relationships/image" Target="../media/image33.wmf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7.bin"/><Relationship Id="rId62" Type="http://schemas.openxmlformats.org/officeDocument/2006/relationships/oleObject" Target="../embeddings/oleObject31.bin"/><Relationship Id="rId70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60" Type="http://schemas.openxmlformats.org/officeDocument/2006/relationships/oleObject" Target="../embeddings/oleObject30.bin"/><Relationship Id="rId65" Type="http://schemas.openxmlformats.org/officeDocument/2006/relationships/image" Target="../media/image32.wmf"/><Relationship Id="rId73" Type="http://schemas.openxmlformats.org/officeDocument/2006/relationships/image" Target="../media/image3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9" Type="http://schemas.openxmlformats.org/officeDocument/2006/relationships/image" Target="../media/image19.wmf"/><Relationship Id="rId34" Type="http://schemas.openxmlformats.org/officeDocument/2006/relationships/oleObject" Target="../embeddings/oleObject17.bin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7.wmf"/><Relationship Id="rId7" Type="http://schemas.openxmlformats.org/officeDocument/2006/relationships/image" Target="../media/image3.wmf"/><Relationship Id="rId71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9.wmf"/><Relationship Id="rId5" Type="http://schemas.openxmlformats.org/officeDocument/2006/relationships/image" Target="../media/image43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9.bin"/><Relationship Id="rId2" Type="http://schemas.openxmlformats.org/officeDocument/2006/relationships/oleObject" Target="../embeddings/oleObject99.bin"/><Relationship Id="rId16" Type="http://schemas.openxmlformats.org/officeDocument/2006/relationships/image" Target="../media/image8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0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FA4FBAD-498B-8616-DBF8-0F2BE93586AD}"/>
              </a:ext>
            </a:extLst>
          </p:cNvPr>
          <p:cNvGrpSpPr/>
          <p:nvPr/>
        </p:nvGrpSpPr>
        <p:grpSpPr>
          <a:xfrm>
            <a:off x="-4902" y="-298"/>
            <a:ext cx="2537335" cy="1814822"/>
            <a:chOff x="-4902" y="-298"/>
            <a:chExt cx="2537335" cy="1814822"/>
          </a:xfrm>
        </p:grpSpPr>
        <p:grpSp>
          <p:nvGrpSpPr>
            <p:cNvPr id="476" name="组合 475">
              <a:extLst>
                <a:ext uri="{FF2B5EF4-FFF2-40B4-BE49-F238E27FC236}">
                  <a16:creationId xmlns:a16="http://schemas.microsoft.com/office/drawing/2014/main" id="{68E83E6D-E40D-626F-2C19-83E7E4EEF6E2}"/>
                </a:ext>
              </a:extLst>
            </p:cNvPr>
            <p:cNvGrpSpPr/>
            <p:nvPr/>
          </p:nvGrpSpPr>
          <p:grpSpPr>
            <a:xfrm>
              <a:off x="361688" y="311015"/>
              <a:ext cx="1795987" cy="957236"/>
              <a:chOff x="3356149" y="1155560"/>
              <a:chExt cx="5787851" cy="3084844"/>
            </a:xfrm>
          </p:grpSpPr>
          <p:cxnSp>
            <p:nvCxnSpPr>
              <p:cNvPr id="477" name="直接连接符 476">
                <a:extLst>
                  <a:ext uri="{FF2B5EF4-FFF2-40B4-BE49-F238E27FC236}">
                    <a16:creationId xmlns:a16="http://schemas.microsoft.com/office/drawing/2014/main" id="{8C4C008C-4D1B-CF90-7CB6-DA24ACD76E05}"/>
                  </a:ext>
                </a:extLst>
              </p:cNvPr>
              <p:cNvCxnSpPr/>
              <p:nvPr/>
            </p:nvCxnSpPr>
            <p:spPr>
              <a:xfrm flipV="1">
                <a:off x="3356149" y="1155560"/>
                <a:ext cx="3597310" cy="1758462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8" name="直接连接符 477">
                <a:extLst>
                  <a:ext uri="{FF2B5EF4-FFF2-40B4-BE49-F238E27FC236}">
                    <a16:creationId xmlns:a16="http://schemas.microsoft.com/office/drawing/2014/main" id="{BB535CD6-3CD1-2EB4-EB8E-8B4E328401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56149" y="2914022"/>
                <a:ext cx="2160396" cy="1326382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9" name="直接连接符 478">
                <a:extLst>
                  <a:ext uri="{FF2B5EF4-FFF2-40B4-BE49-F238E27FC236}">
                    <a16:creationId xmlns:a16="http://schemas.microsoft.com/office/drawing/2014/main" id="{BE7D0790-BF25-8893-A70C-3111DD483A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6545" y="2481943"/>
                <a:ext cx="3617407" cy="1758461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0" name="直接连接符 479">
                <a:extLst>
                  <a:ext uri="{FF2B5EF4-FFF2-40B4-BE49-F238E27FC236}">
                    <a16:creationId xmlns:a16="http://schemas.microsoft.com/office/drawing/2014/main" id="{0CF74F38-CDF8-9FE8-E86C-8E6CAC34CA12}"/>
                  </a:ext>
                </a:extLst>
              </p:cNvPr>
              <p:cNvCxnSpPr/>
              <p:nvPr/>
            </p:nvCxnSpPr>
            <p:spPr>
              <a:xfrm flipH="1" flipV="1">
                <a:off x="6953459" y="1155560"/>
                <a:ext cx="2190541" cy="1326383"/>
              </a:xfrm>
              <a:prstGeom prst="line">
                <a:avLst/>
              </a:prstGeom>
              <a:ln w="63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81" name="直接箭头连接符 480">
              <a:extLst>
                <a:ext uri="{FF2B5EF4-FFF2-40B4-BE49-F238E27FC236}">
                  <a16:creationId xmlns:a16="http://schemas.microsoft.com/office/drawing/2014/main" id="{DAF02D9B-690D-7266-D61E-0536796D3AF3}"/>
                </a:ext>
              </a:extLst>
            </p:cNvPr>
            <p:cNvCxnSpPr>
              <a:cxnSpLocks/>
            </p:cNvCxnSpPr>
            <p:nvPr/>
          </p:nvCxnSpPr>
          <p:spPr>
            <a:xfrm>
              <a:off x="1505937" y="274054"/>
              <a:ext cx="644764" cy="402597"/>
            </a:xfrm>
            <a:prstGeom prst="straightConnector1">
              <a:avLst/>
            </a:prstGeom>
            <a:ln w="381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2" name="直接箭头连接符 481">
              <a:extLst>
                <a:ext uri="{FF2B5EF4-FFF2-40B4-BE49-F238E27FC236}">
                  <a16:creationId xmlns:a16="http://schemas.microsoft.com/office/drawing/2014/main" id="{F61D841A-D073-5014-D459-290B522571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667" y="552314"/>
              <a:ext cx="520044" cy="254021"/>
            </a:xfrm>
            <a:prstGeom prst="straightConnector1">
              <a:avLst/>
            </a:prstGeom>
            <a:ln w="381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箭头连接符 482">
              <a:extLst>
                <a:ext uri="{FF2B5EF4-FFF2-40B4-BE49-F238E27FC236}">
                  <a16:creationId xmlns:a16="http://schemas.microsoft.com/office/drawing/2014/main" id="{4577A242-1BCB-989C-FC26-3EB73769CC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87704" y="282493"/>
              <a:ext cx="552279" cy="270727"/>
            </a:xfrm>
            <a:prstGeom prst="straightConnector1">
              <a:avLst/>
            </a:prstGeom>
            <a:ln w="381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箭头连接符 483">
              <a:extLst>
                <a:ext uri="{FF2B5EF4-FFF2-40B4-BE49-F238E27FC236}">
                  <a16:creationId xmlns:a16="http://schemas.microsoft.com/office/drawing/2014/main" id="{1F1E2E8D-E269-1008-7875-BED8A78F3CC6}"/>
                </a:ext>
              </a:extLst>
            </p:cNvPr>
            <p:cNvCxnSpPr>
              <a:cxnSpLocks/>
            </p:cNvCxnSpPr>
            <p:nvPr/>
          </p:nvCxnSpPr>
          <p:spPr>
            <a:xfrm>
              <a:off x="1232435" y="804682"/>
              <a:ext cx="160745" cy="115765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dash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直接箭头连接符 484">
              <a:extLst>
                <a:ext uri="{FF2B5EF4-FFF2-40B4-BE49-F238E27FC236}">
                  <a16:creationId xmlns:a16="http://schemas.microsoft.com/office/drawing/2014/main" id="{3C43EDC1-4D1A-01F6-75E6-B2C202E91A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8074" y="806817"/>
              <a:ext cx="173521" cy="85776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dash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直接箭头连接符 485">
              <a:extLst>
                <a:ext uri="{FF2B5EF4-FFF2-40B4-BE49-F238E27FC236}">
                  <a16:creationId xmlns:a16="http://schemas.microsoft.com/office/drawing/2014/main" id="{F497833A-9337-53A1-D405-E6CBE3905D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24685" y="619663"/>
              <a:ext cx="0" cy="172291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dash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弧形 486">
              <a:extLst>
                <a:ext uri="{FF2B5EF4-FFF2-40B4-BE49-F238E27FC236}">
                  <a16:creationId xmlns:a16="http://schemas.microsoft.com/office/drawing/2014/main" id="{2C6B0289-4E8B-AE1E-850D-93C34CBBED29}"/>
                </a:ext>
              </a:extLst>
            </p:cNvPr>
            <p:cNvSpPr/>
            <p:nvPr/>
          </p:nvSpPr>
          <p:spPr>
            <a:xfrm rot="18548610">
              <a:off x="1284263" y="838058"/>
              <a:ext cx="124492" cy="124492"/>
            </a:xfrm>
            <a:prstGeom prst="arc">
              <a:avLst>
                <a:gd name="adj1" fmla="val 12532335"/>
                <a:gd name="adj2" fmla="val 2195850"/>
              </a:avLst>
            </a:prstGeom>
            <a:ln w="3810">
              <a:solidFill>
                <a:schemeClr val="tx1"/>
              </a:solidFill>
              <a:headEnd type="stealth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53" dirty="0"/>
            </a:p>
          </p:txBody>
        </p:sp>
        <p:sp>
          <p:nvSpPr>
            <p:cNvPr id="488" name="弧形 487">
              <a:extLst>
                <a:ext uri="{FF2B5EF4-FFF2-40B4-BE49-F238E27FC236}">
                  <a16:creationId xmlns:a16="http://schemas.microsoft.com/office/drawing/2014/main" id="{EB0A9E20-BCC5-C07D-711F-4A44B0584876}"/>
                </a:ext>
              </a:extLst>
            </p:cNvPr>
            <p:cNvSpPr/>
            <p:nvPr/>
          </p:nvSpPr>
          <p:spPr>
            <a:xfrm rot="20946597">
              <a:off x="1040644" y="803477"/>
              <a:ext cx="130566" cy="140649"/>
            </a:xfrm>
            <a:prstGeom prst="arc">
              <a:avLst>
                <a:gd name="adj1" fmla="val 12532335"/>
                <a:gd name="adj2" fmla="val 4492814"/>
              </a:avLst>
            </a:prstGeom>
            <a:ln w="3810">
              <a:solidFill>
                <a:schemeClr val="tx1"/>
              </a:solidFill>
              <a:headEnd type="stealth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53" dirty="0"/>
            </a:p>
          </p:txBody>
        </p:sp>
        <p:grpSp>
          <p:nvGrpSpPr>
            <p:cNvPr id="489" name="组合 488">
              <a:extLst>
                <a:ext uri="{FF2B5EF4-FFF2-40B4-BE49-F238E27FC236}">
                  <a16:creationId xmlns:a16="http://schemas.microsoft.com/office/drawing/2014/main" id="{2C40949D-3A06-A61C-61B4-ABB4903348CB}"/>
                </a:ext>
              </a:extLst>
            </p:cNvPr>
            <p:cNvGrpSpPr/>
            <p:nvPr/>
          </p:nvGrpSpPr>
          <p:grpSpPr>
            <a:xfrm>
              <a:off x="1188681" y="759093"/>
              <a:ext cx="88296" cy="89589"/>
              <a:chOff x="1452075" y="1944070"/>
              <a:chExt cx="284548" cy="288717"/>
            </a:xfrm>
          </p:grpSpPr>
          <p:sp>
            <p:nvSpPr>
              <p:cNvPr id="490" name="不完整圆 489">
                <a:extLst>
                  <a:ext uri="{FF2B5EF4-FFF2-40B4-BE49-F238E27FC236}">
                    <a16:creationId xmlns:a16="http://schemas.microsoft.com/office/drawing/2014/main" id="{D8BFB5B3-5066-9A82-52B8-CFD78187D2B1}"/>
                  </a:ext>
                </a:extLst>
              </p:cNvPr>
              <p:cNvSpPr/>
              <p:nvPr/>
            </p:nvSpPr>
            <p:spPr>
              <a:xfrm>
                <a:off x="1452075" y="1944071"/>
                <a:ext cx="283250" cy="283250"/>
              </a:xfrm>
              <a:prstGeom prst="pie">
                <a:avLst>
                  <a:gd name="adj1" fmla="val 0"/>
                  <a:gd name="adj2" fmla="val 5446130"/>
                </a:avLst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>
                  <a:solidFill>
                    <a:schemeClr val="tx1"/>
                  </a:solidFill>
                </a:endParaRPr>
              </a:p>
            </p:txBody>
          </p:sp>
          <p:sp>
            <p:nvSpPr>
              <p:cNvPr id="491" name="不完整圆 490">
                <a:extLst>
                  <a:ext uri="{FF2B5EF4-FFF2-40B4-BE49-F238E27FC236}">
                    <a16:creationId xmlns:a16="http://schemas.microsoft.com/office/drawing/2014/main" id="{5B4164FE-895E-507C-FFBE-76B32CAB8F4D}"/>
                  </a:ext>
                </a:extLst>
              </p:cNvPr>
              <p:cNvSpPr/>
              <p:nvPr/>
            </p:nvSpPr>
            <p:spPr>
              <a:xfrm rot="10800000">
                <a:off x="1453373" y="1949537"/>
                <a:ext cx="283250" cy="283250"/>
              </a:xfrm>
              <a:prstGeom prst="pie">
                <a:avLst>
                  <a:gd name="adj1" fmla="val 0"/>
                  <a:gd name="adj2" fmla="val 5446130"/>
                </a:avLst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>
                  <a:solidFill>
                    <a:schemeClr val="tx1"/>
                  </a:solidFill>
                </a:endParaRPr>
              </a:p>
            </p:txBody>
          </p:sp>
          <p:sp>
            <p:nvSpPr>
              <p:cNvPr id="492" name="椭圆 491">
                <a:extLst>
                  <a:ext uri="{FF2B5EF4-FFF2-40B4-BE49-F238E27FC236}">
                    <a16:creationId xmlns:a16="http://schemas.microsoft.com/office/drawing/2014/main" id="{B22EF65F-0FF6-342A-BEEA-87214FA62A14}"/>
                  </a:ext>
                </a:extLst>
              </p:cNvPr>
              <p:cNvSpPr/>
              <p:nvPr/>
            </p:nvSpPr>
            <p:spPr>
              <a:xfrm>
                <a:off x="1452076" y="1944070"/>
                <a:ext cx="283251" cy="283251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</p:grpSp>
        <p:cxnSp>
          <p:nvCxnSpPr>
            <p:cNvPr id="493" name="直接箭头连接符 492">
              <a:extLst>
                <a:ext uri="{FF2B5EF4-FFF2-40B4-BE49-F238E27FC236}">
                  <a16:creationId xmlns:a16="http://schemas.microsoft.com/office/drawing/2014/main" id="{45457C89-69F5-A458-9294-524BBB040C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4095" y="992322"/>
              <a:ext cx="0" cy="275304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solid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直接箭头连接符 493">
              <a:extLst>
                <a:ext uri="{FF2B5EF4-FFF2-40B4-BE49-F238E27FC236}">
                  <a16:creationId xmlns:a16="http://schemas.microsoft.com/office/drawing/2014/main" id="{CD888B2D-F4C6-9385-95C4-EB08490BD6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6191" y="446495"/>
              <a:ext cx="0" cy="278401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solid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直接箭头连接符 494">
              <a:extLst>
                <a:ext uri="{FF2B5EF4-FFF2-40B4-BE49-F238E27FC236}">
                  <a16:creationId xmlns:a16="http://schemas.microsoft.com/office/drawing/2014/main" id="{6334337D-453C-FDC4-D183-CA40FBBF5E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75743" y="40480"/>
              <a:ext cx="0" cy="278401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solid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6" name="直接箭头连接符 495">
              <a:extLst>
                <a:ext uri="{FF2B5EF4-FFF2-40B4-BE49-F238E27FC236}">
                  <a16:creationId xmlns:a16="http://schemas.microsoft.com/office/drawing/2014/main" id="{ECBC96FC-00B4-93B3-BE2F-D5DE5573C0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3203" y="583228"/>
              <a:ext cx="0" cy="278401"/>
            </a:xfrm>
            <a:prstGeom prst="straightConnector1">
              <a:avLst/>
            </a:prstGeom>
            <a:ln w="3810">
              <a:solidFill>
                <a:schemeClr val="tx1"/>
              </a:solidFill>
              <a:prstDash val="solid"/>
              <a:headEnd type="none" w="med" len="med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7" name="组合 496">
              <a:extLst>
                <a:ext uri="{FF2B5EF4-FFF2-40B4-BE49-F238E27FC236}">
                  <a16:creationId xmlns:a16="http://schemas.microsoft.com/office/drawing/2014/main" id="{AF18FAC2-BB9E-006D-05C6-65F99566AA16}"/>
                </a:ext>
              </a:extLst>
            </p:cNvPr>
            <p:cNvGrpSpPr/>
            <p:nvPr/>
          </p:nvGrpSpPr>
          <p:grpSpPr>
            <a:xfrm>
              <a:off x="2039485" y="716057"/>
              <a:ext cx="268736" cy="529990"/>
              <a:chOff x="862626" y="1257992"/>
              <a:chExt cx="261116" cy="514962"/>
            </a:xfrm>
          </p:grpSpPr>
          <p:cxnSp>
            <p:nvCxnSpPr>
              <p:cNvPr id="498" name="直接连接符 497">
                <a:extLst>
                  <a:ext uri="{FF2B5EF4-FFF2-40B4-BE49-F238E27FC236}">
                    <a16:creationId xmlns:a16="http://schemas.microsoft.com/office/drawing/2014/main" id="{B4DADE41-CF31-CBE6-ECFF-589A9862B309}"/>
                  </a:ext>
                </a:extLst>
              </p:cNvPr>
              <p:cNvCxnSpPr/>
              <p:nvPr/>
            </p:nvCxnSpPr>
            <p:spPr>
              <a:xfrm>
                <a:off x="976014" y="1257992"/>
                <a:ext cx="0" cy="16082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直接连接符 498">
                <a:extLst>
                  <a:ext uri="{FF2B5EF4-FFF2-40B4-BE49-F238E27FC236}">
                    <a16:creationId xmlns:a16="http://schemas.microsoft.com/office/drawing/2014/main" id="{B1659968-BAC4-F954-C7A2-15272ADBEB54}"/>
                  </a:ext>
                </a:extLst>
              </p:cNvPr>
              <p:cNvCxnSpPr/>
              <p:nvPr/>
            </p:nvCxnSpPr>
            <p:spPr>
              <a:xfrm>
                <a:off x="956485" y="1418814"/>
                <a:ext cx="3675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直接连接符 499">
                <a:extLst>
                  <a:ext uri="{FF2B5EF4-FFF2-40B4-BE49-F238E27FC236}">
                    <a16:creationId xmlns:a16="http://schemas.microsoft.com/office/drawing/2014/main" id="{52B22A21-1C01-2EFB-991E-A422A5D96073}"/>
                  </a:ext>
                </a:extLst>
              </p:cNvPr>
              <p:cNvCxnSpPr/>
              <p:nvPr/>
            </p:nvCxnSpPr>
            <p:spPr>
              <a:xfrm>
                <a:off x="948444" y="1433748"/>
                <a:ext cx="5513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直接连接符 500">
                <a:extLst>
                  <a:ext uri="{FF2B5EF4-FFF2-40B4-BE49-F238E27FC236}">
                    <a16:creationId xmlns:a16="http://schemas.microsoft.com/office/drawing/2014/main" id="{4DAF1ADE-E2D5-9E7C-606F-2FA54CF354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162" y="1433748"/>
                <a:ext cx="0" cy="79913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2" name="直接连接符 501">
                <a:extLst>
                  <a:ext uri="{FF2B5EF4-FFF2-40B4-BE49-F238E27FC236}">
                    <a16:creationId xmlns:a16="http://schemas.microsoft.com/office/drawing/2014/main" id="{D50A7FC8-E9F3-BF4A-02F5-8285783BD5C5}"/>
                  </a:ext>
                </a:extLst>
              </p:cNvPr>
              <p:cNvCxnSpPr/>
              <p:nvPr/>
            </p:nvCxnSpPr>
            <p:spPr>
              <a:xfrm>
                <a:off x="885264" y="1338403"/>
                <a:ext cx="183797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3" name="矩形 502">
                <a:extLst>
                  <a:ext uri="{FF2B5EF4-FFF2-40B4-BE49-F238E27FC236}">
                    <a16:creationId xmlns:a16="http://schemas.microsoft.com/office/drawing/2014/main" id="{9FF6AFAB-E897-B3FD-3333-C70D82FC57B1}"/>
                  </a:ext>
                </a:extLst>
              </p:cNvPr>
              <p:cNvSpPr/>
              <p:nvPr/>
            </p:nvSpPr>
            <p:spPr>
              <a:xfrm>
                <a:off x="862626" y="1514159"/>
                <a:ext cx="234002" cy="68924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04" name="椭圆 503">
                <a:extLst>
                  <a:ext uri="{FF2B5EF4-FFF2-40B4-BE49-F238E27FC236}">
                    <a16:creationId xmlns:a16="http://schemas.microsoft.com/office/drawing/2014/main" id="{F74D7832-C158-1929-707E-31A8DF567391}"/>
                  </a:ext>
                </a:extLst>
              </p:cNvPr>
              <p:cNvSpPr/>
              <p:nvPr/>
            </p:nvSpPr>
            <p:spPr>
              <a:xfrm>
                <a:off x="1041287" y="1389046"/>
                <a:ext cx="58640" cy="5863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05" name="任意多边形: 形状 504">
                <a:extLst>
                  <a:ext uri="{FF2B5EF4-FFF2-40B4-BE49-F238E27FC236}">
                    <a16:creationId xmlns:a16="http://schemas.microsoft.com/office/drawing/2014/main" id="{850C7127-727B-D4F9-3996-6B6DDCC1B055}"/>
                  </a:ext>
                </a:extLst>
              </p:cNvPr>
              <p:cNvSpPr/>
              <p:nvPr/>
            </p:nvSpPr>
            <p:spPr>
              <a:xfrm>
                <a:off x="888710" y="1734334"/>
                <a:ext cx="170012" cy="38620"/>
              </a:xfrm>
              <a:custGeom>
                <a:avLst/>
                <a:gdLst>
                  <a:gd name="connsiteX0" fmla="*/ 0 w 563880"/>
                  <a:gd name="connsiteY0" fmla="*/ 75880 h 128091"/>
                  <a:gd name="connsiteX1" fmla="*/ 232410 w 563880"/>
                  <a:gd name="connsiteY1" fmla="*/ 125410 h 128091"/>
                  <a:gd name="connsiteX2" fmla="*/ 407670 w 563880"/>
                  <a:gd name="connsiteY2" fmla="*/ 3490 h 128091"/>
                  <a:gd name="connsiteX3" fmla="*/ 563880 w 563880"/>
                  <a:gd name="connsiteY3" fmla="*/ 18730 h 1280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3880" h="128091">
                    <a:moveTo>
                      <a:pt x="0" y="75880"/>
                    </a:moveTo>
                    <a:cubicBezTo>
                      <a:pt x="82232" y="106677"/>
                      <a:pt x="164465" y="137475"/>
                      <a:pt x="232410" y="125410"/>
                    </a:cubicBezTo>
                    <a:cubicBezTo>
                      <a:pt x="300355" y="113345"/>
                      <a:pt x="352425" y="21270"/>
                      <a:pt x="407670" y="3490"/>
                    </a:cubicBezTo>
                    <a:cubicBezTo>
                      <a:pt x="462915" y="-14290"/>
                      <a:pt x="528955" y="42860"/>
                      <a:pt x="563880" y="1873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cxnSp>
            <p:nvCxnSpPr>
              <p:cNvPr id="506" name="直接连接符 505">
                <a:extLst>
                  <a:ext uri="{FF2B5EF4-FFF2-40B4-BE49-F238E27FC236}">
                    <a16:creationId xmlns:a16="http://schemas.microsoft.com/office/drawing/2014/main" id="{BFE1C7DB-8CF9-F5B7-0CA6-69F36D0D7688}"/>
                  </a:ext>
                </a:extLst>
              </p:cNvPr>
              <p:cNvCxnSpPr>
                <a:cxnSpLocks/>
                <a:endCxn id="504" idx="0"/>
              </p:cNvCxnSpPr>
              <p:nvPr/>
            </p:nvCxnSpPr>
            <p:spPr>
              <a:xfrm>
                <a:off x="1070607" y="1335577"/>
                <a:ext cx="0" cy="53469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7" name="直接连接符 506">
                <a:extLst>
                  <a:ext uri="{FF2B5EF4-FFF2-40B4-BE49-F238E27FC236}">
                    <a16:creationId xmlns:a16="http://schemas.microsoft.com/office/drawing/2014/main" id="{0EFF29A7-AB5C-E5F7-BE06-AB7680CC980B}"/>
                  </a:ext>
                </a:extLst>
              </p:cNvPr>
              <p:cNvCxnSpPr>
                <a:cxnSpLocks/>
                <a:stCxn id="504" idx="4"/>
              </p:cNvCxnSpPr>
              <p:nvPr/>
            </p:nvCxnSpPr>
            <p:spPr>
              <a:xfrm>
                <a:off x="1070607" y="1447684"/>
                <a:ext cx="0" cy="69796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8" name="组合 507">
                <a:extLst>
                  <a:ext uri="{FF2B5EF4-FFF2-40B4-BE49-F238E27FC236}">
                    <a16:creationId xmlns:a16="http://schemas.microsoft.com/office/drawing/2014/main" id="{441C7579-5E99-0ADD-BD36-D28F710B097D}"/>
                  </a:ext>
                </a:extLst>
              </p:cNvPr>
              <p:cNvGrpSpPr/>
              <p:nvPr/>
            </p:nvGrpSpPr>
            <p:grpSpPr>
              <a:xfrm>
                <a:off x="868995" y="1337829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524" name="直接连接符 523">
                  <a:extLst>
                    <a:ext uri="{FF2B5EF4-FFF2-40B4-BE49-F238E27FC236}">
                      <a16:creationId xmlns:a16="http://schemas.microsoft.com/office/drawing/2014/main" id="{497F00FB-4090-7A26-825E-50D5C10A8D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5" name="直接连接符 524">
                  <a:extLst>
                    <a:ext uri="{FF2B5EF4-FFF2-40B4-BE49-F238E27FC236}">
                      <a16:creationId xmlns:a16="http://schemas.microsoft.com/office/drawing/2014/main" id="{0BC6F072-A834-AC27-C987-4A218061DC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直接连接符 525">
                  <a:extLst>
                    <a:ext uri="{FF2B5EF4-FFF2-40B4-BE49-F238E27FC236}">
                      <a16:creationId xmlns:a16="http://schemas.microsoft.com/office/drawing/2014/main" id="{5AE26F1E-6CD6-8C45-2DAC-6CADAC68ED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7" name="直接连接符 526">
                  <a:extLst>
                    <a:ext uri="{FF2B5EF4-FFF2-40B4-BE49-F238E27FC236}">
                      <a16:creationId xmlns:a16="http://schemas.microsoft.com/office/drawing/2014/main" id="{0132BC76-56B1-3D38-EBF8-86D8933389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8" name="直接连接符 527">
                  <a:extLst>
                    <a:ext uri="{FF2B5EF4-FFF2-40B4-BE49-F238E27FC236}">
                      <a16:creationId xmlns:a16="http://schemas.microsoft.com/office/drawing/2014/main" id="{6B339F43-3072-EE93-0A14-C16F0714FE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9" name="直接连接符 528">
                  <a:extLst>
                    <a:ext uri="{FF2B5EF4-FFF2-40B4-BE49-F238E27FC236}">
                      <a16:creationId xmlns:a16="http://schemas.microsoft.com/office/drawing/2014/main" id="{9F5A8AC2-72D9-C9C6-990F-C9B8C92CDD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>
                  <a:extLst>
                    <a:ext uri="{FF2B5EF4-FFF2-40B4-BE49-F238E27FC236}">
                      <a16:creationId xmlns:a16="http://schemas.microsoft.com/office/drawing/2014/main" id="{8C8B9040-D511-89FF-2AFE-C795DFFC88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连接符 530">
                  <a:extLst>
                    <a:ext uri="{FF2B5EF4-FFF2-40B4-BE49-F238E27FC236}">
                      <a16:creationId xmlns:a16="http://schemas.microsoft.com/office/drawing/2014/main" id="{8BA9A158-5FAD-C9AD-A161-3754F44064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连接符 531">
                  <a:extLst>
                    <a:ext uri="{FF2B5EF4-FFF2-40B4-BE49-F238E27FC236}">
                      <a16:creationId xmlns:a16="http://schemas.microsoft.com/office/drawing/2014/main" id="{F3E683F9-ED4B-A76E-1B3B-96C31A567F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3" name="直接连接符 532">
                  <a:extLst>
                    <a:ext uri="{FF2B5EF4-FFF2-40B4-BE49-F238E27FC236}">
                      <a16:creationId xmlns:a16="http://schemas.microsoft.com/office/drawing/2014/main" id="{B12B8F36-712F-3E82-0F1D-B6F65962FD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4" name="直接连接符 533">
                  <a:extLst>
                    <a:ext uri="{FF2B5EF4-FFF2-40B4-BE49-F238E27FC236}">
                      <a16:creationId xmlns:a16="http://schemas.microsoft.com/office/drawing/2014/main" id="{45B5A50C-70D6-8990-763C-F1B90189AB3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9" name="直接连接符 508">
                <a:extLst>
                  <a:ext uri="{FF2B5EF4-FFF2-40B4-BE49-F238E27FC236}">
                    <a16:creationId xmlns:a16="http://schemas.microsoft.com/office/drawing/2014/main" id="{697AE97A-340F-05A4-434E-8D9A525CF4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48444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直接连接符 509">
                <a:extLst>
                  <a:ext uri="{FF2B5EF4-FFF2-40B4-BE49-F238E27FC236}">
                    <a16:creationId xmlns:a16="http://schemas.microsoft.com/office/drawing/2014/main" id="{F989195E-C8D4-6573-EFA9-AAA0162389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2435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11" name="组合 510">
                <a:extLst>
                  <a:ext uri="{FF2B5EF4-FFF2-40B4-BE49-F238E27FC236}">
                    <a16:creationId xmlns:a16="http://schemas.microsoft.com/office/drawing/2014/main" id="{235EACE0-8B0F-1E82-02FC-8D5832FC1FB1}"/>
                  </a:ext>
                </a:extLst>
              </p:cNvPr>
              <p:cNvGrpSpPr/>
              <p:nvPr/>
            </p:nvGrpSpPr>
            <p:grpSpPr>
              <a:xfrm>
                <a:off x="961652" y="1581552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513" name="直接连接符 512">
                  <a:extLst>
                    <a:ext uri="{FF2B5EF4-FFF2-40B4-BE49-F238E27FC236}">
                      <a16:creationId xmlns:a16="http://schemas.microsoft.com/office/drawing/2014/main" id="{76D33EB6-E9ED-4376-63E8-5858092D5B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4" name="直接连接符 513">
                  <a:extLst>
                    <a:ext uri="{FF2B5EF4-FFF2-40B4-BE49-F238E27FC236}">
                      <a16:creationId xmlns:a16="http://schemas.microsoft.com/office/drawing/2014/main" id="{359C49E8-078B-D333-83C5-5C80541E37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5" name="直接连接符 514">
                  <a:extLst>
                    <a:ext uri="{FF2B5EF4-FFF2-40B4-BE49-F238E27FC236}">
                      <a16:creationId xmlns:a16="http://schemas.microsoft.com/office/drawing/2014/main" id="{ED04C242-ECEE-245A-AC87-C200F36C43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6" name="直接连接符 515">
                  <a:extLst>
                    <a:ext uri="{FF2B5EF4-FFF2-40B4-BE49-F238E27FC236}">
                      <a16:creationId xmlns:a16="http://schemas.microsoft.com/office/drawing/2014/main" id="{0EFBD502-8F35-C942-1F52-767B726267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7" name="直接连接符 516">
                  <a:extLst>
                    <a:ext uri="{FF2B5EF4-FFF2-40B4-BE49-F238E27FC236}">
                      <a16:creationId xmlns:a16="http://schemas.microsoft.com/office/drawing/2014/main" id="{00B2A537-15D8-98B9-2E5C-87E6C16534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8" name="直接连接符 517">
                  <a:extLst>
                    <a:ext uri="{FF2B5EF4-FFF2-40B4-BE49-F238E27FC236}">
                      <a16:creationId xmlns:a16="http://schemas.microsoft.com/office/drawing/2014/main" id="{AF753484-B247-6A44-8595-01EC172AC3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>
                  <a:extLst>
                    <a:ext uri="{FF2B5EF4-FFF2-40B4-BE49-F238E27FC236}">
                      <a16:creationId xmlns:a16="http://schemas.microsoft.com/office/drawing/2014/main" id="{19F6D11F-D5D1-F1D5-A1EE-36537F9C8C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连接符 519">
                  <a:extLst>
                    <a:ext uri="{FF2B5EF4-FFF2-40B4-BE49-F238E27FC236}">
                      <a16:creationId xmlns:a16="http://schemas.microsoft.com/office/drawing/2014/main" id="{729EBB47-C168-4E96-2E3E-DC2C4E2450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连接符 520">
                  <a:extLst>
                    <a:ext uri="{FF2B5EF4-FFF2-40B4-BE49-F238E27FC236}">
                      <a16:creationId xmlns:a16="http://schemas.microsoft.com/office/drawing/2014/main" id="{0911C8D3-1E23-DFE1-CD81-84526721CC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2" name="直接连接符 521">
                  <a:extLst>
                    <a:ext uri="{FF2B5EF4-FFF2-40B4-BE49-F238E27FC236}">
                      <a16:creationId xmlns:a16="http://schemas.microsoft.com/office/drawing/2014/main" id="{AA67916E-368D-2B6A-5EEF-DC352003A7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3" name="直接连接符 522">
                  <a:extLst>
                    <a:ext uri="{FF2B5EF4-FFF2-40B4-BE49-F238E27FC236}">
                      <a16:creationId xmlns:a16="http://schemas.microsoft.com/office/drawing/2014/main" id="{662B603F-4860-A8F4-B4E6-6403D44596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2" name="直接箭头连接符 511">
                <a:extLst>
                  <a:ext uri="{FF2B5EF4-FFF2-40B4-BE49-F238E27FC236}">
                    <a16:creationId xmlns:a16="http://schemas.microsoft.com/office/drawing/2014/main" id="{9C3F9E9E-2CC0-9537-F2A7-4EE25EA2551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855" y="1365230"/>
                <a:ext cx="94887" cy="94887"/>
              </a:xfrm>
              <a:prstGeom prst="straightConnector1">
                <a:avLst/>
              </a:prstGeom>
              <a:ln w="6350" cap="flat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5" name="组合 534">
              <a:extLst>
                <a:ext uri="{FF2B5EF4-FFF2-40B4-BE49-F238E27FC236}">
                  <a16:creationId xmlns:a16="http://schemas.microsoft.com/office/drawing/2014/main" id="{E40A7070-BE52-E397-D1C1-019FF2BF43C9}"/>
                </a:ext>
              </a:extLst>
            </p:cNvPr>
            <p:cNvGrpSpPr/>
            <p:nvPr/>
          </p:nvGrpSpPr>
          <p:grpSpPr>
            <a:xfrm>
              <a:off x="245325" y="852696"/>
              <a:ext cx="268736" cy="529990"/>
              <a:chOff x="862626" y="1257992"/>
              <a:chExt cx="261116" cy="514962"/>
            </a:xfrm>
          </p:grpSpPr>
          <p:cxnSp>
            <p:nvCxnSpPr>
              <p:cNvPr id="536" name="直接连接符 535">
                <a:extLst>
                  <a:ext uri="{FF2B5EF4-FFF2-40B4-BE49-F238E27FC236}">
                    <a16:creationId xmlns:a16="http://schemas.microsoft.com/office/drawing/2014/main" id="{27BAEC07-3DE2-641C-1B11-76BE352C30FB}"/>
                  </a:ext>
                </a:extLst>
              </p:cNvPr>
              <p:cNvCxnSpPr/>
              <p:nvPr/>
            </p:nvCxnSpPr>
            <p:spPr>
              <a:xfrm>
                <a:off x="976014" y="1257992"/>
                <a:ext cx="0" cy="16082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直接连接符 536">
                <a:extLst>
                  <a:ext uri="{FF2B5EF4-FFF2-40B4-BE49-F238E27FC236}">
                    <a16:creationId xmlns:a16="http://schemas.microsoft.com/office/drawing/2014/main" id="{B502E91C-C2C3-9814-3221-9695A91702BE}"/>
                  </a:ext>
                </a:extLst>
              </p:cNvPr>
              <p:cNvCxnSpPr/>
              <p:nvPr/>
            </p:nvCxnSpPr>
            <p:spPr>
              <a:xfrm>
                <a:off x="956485" y="1418814"/>
                <a:ext cx="3675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8" name="直接连接符 537">
                <a:extLst>
                  <a:ext uri="{FF2B5EF4-FFF2-40B4-BE49-F238E27FC236}">
                    <a16:creationId xmlns:a16="http://schemas.microsoft.com/office/drawing/2014/main" id="{7897F6AD-D429-A731-B050-4D16528D87B3}"/>
                  </a:ext>
                </a:extLst>
              </p:cNvPr>
              <p:cNvCxnSpPr/>
              <p:nvPr/>
            </p:nvCxnSpPr>
            <p:spPr>
              <a:xfrm>
                <a:off x="948444" y="1433748"/>
                <a:ext cx="5513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直接连接符 538">
                <a:extLst>
                  <a:ext uri="{FF2B5EF4-FFF2-40B4-BE49-F238E27FC236}">
                    <a16:creationId xmlns:a16="http://schemas.microsoft.com/office/drawing/2014/main" id="{0F740140-7E26-E6BF-D181-528AF320DD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162" y="1433748"/>
                <a:ext cx="0" cy="79913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0" name="直接连接符 539">
                <a:extLst>
                  <a:ext uri="{FF2B5EF4-FFF2-40B4-BE49-F238E27FC236}">
                    <a16:creationId xmlns:a16="http://schemas.microsoft.com/office/drawing/2014/main" id="{07354545-035D-B964-DA9F-FAFA0C776276}"/>
                  </a:ext>
                </a:extLst>
              </p:cNvPr>
              <p:cNvCxnSpPr/>
              <p:nvPr/>
            </p:nvCxnSpPr>
            <p:spPr>
              <a:xfrm>
                <a:off x="885264" y="1338403"/>
                <a:ext cx="183797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1" name="矩形 540">
                <a:extLst>
                  <a:ext uri="{FF2B5EF4-FFF2-40B4-BE49-F238E27FC236}">
                    <a16:creationId xmlns:a16="http://schemas.microsoft.com/office/drawing/2014/main" id="{CD3992D6-EA6F-0438-BF10-6DF3BF86A4DB}"/>
                  </a:ext>
                </a:extLst>
              </p:cNvPr>
              <p:cNvSpPr/>
              <p:nvPr/>
            </p:nvSpPr>
            <p:spPr>
              <a:xfrm>
                <a:off x="862626" y="1514159"/>
                <a:ext cx="234002" cy="68924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42" name="椭圆 541">
                <a:extLst>
                  <a:ext uri="{FF2B5EF4-FFF2-40B4-BE49-F238E27FC236}">
                    <a16:creationId xmlns:a16="http://schemas.microsoft.com/office/drawing/2014/main" id="{AB68ADDC-1A26-1975-D590-2511CFADB39F}"/>
                  </a:ext>
                </a:extLst>
              </p:cNvPr>
              <p:cNvSpPr/>
              <p:nvPr/>
            </p:nvSpPr>
            <p:spPr>
              <a:xfrm>
                <a:off x="1041287" y="1389046"/>
                <a:ext cx="58640" cy="5863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43" name="任意多边形: 形状 542">
                <a:extLst>
                  <a:ext uri="{FF2B5EF4-FFF2-40B4-BE49-F238E27FC236}">
                    <a16:creationId xmlns:a16="http://schemas.microsoft.com/office/drawing/2014/main" id="{4B29999E-E83D-CFBA-BE3A-3B236994ED8D}"/>
                  </a:ext>
                </a:extLst>
              </p:cNvPr>
              <p:cNvSpPr/>
              <p:nvPr/>
            </p:nvSpPr>
            <p:spPr>
              <a:xfrm>
                <a:off x="888710" y="1734334"/>
                <a:ext cx="170012" cy="38620"/>
              </a:xfrm>
              <a:custGeom>
                <a:avLst/>
                <a:gdLst>
                  <a:gd name="connsiteX0" fmla="*/ 0 w 563880"/>
                  <a:gd name="connsiteY0" fmla="*/ 75880 h 128091"/>
                  <a:gd name="connsiteX1" fmla="*/ 232410 w 563880"/>
                  <a:gd name="connsiteY1" fmla="*/ 125410 h 128091"/>
                  <a:gd name="connsiteX2" fmla="*/ 407670 w 563880"/>
                  <a:gd name="connsiteY2" fmla="*/ 3490 h 128091"/>
                  <a:gd name="connsiteX3" fmla="*/ 563880 w 563880"/>
                  <a:gd name="connsiteY3" fmla="*/ 18730 h 1280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3880" h="128091">
                    <a:moveTo>
                      <a:pt x="0" y="75880"/>
                    </a:moveTo>
                    <a:cubicBezTo>
                      <a:pt x="82232" y="106677"/>
                      <a:pt x="164465" y="137475"/>
                      <a:pt x="232410" y="125410"/>
                    </a:cubicBezTo>
                    <a:cubicBezTo>
                      <a:pt x="300355" y="113345"/>
                      <a:pt x="352425" y="21270"/>
                      <a:pt x="407670" y="3490"/>
                    </a:cubicBezTo>
                    <a:cubicBezTo>
                      <a:pt x="462915" y="-14290"/>
                      <a:pt x="528955" y="42860"/>
                      <a:pt x="563880" y="1873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cxnSp>
            <p:nvCxnSpPr>
              <p:cNvPr id="544" name="直接连接符 543">
                <a:extLst>
                  <a:ext uri="{FF2B5EF4-FFF2-40B4-BE49-F238E27FC236}">
                    <a16:creationId xmlns:a16="http://schemas.microsoft.com/office/drawing/2014/main" id="{BC7EEAC2-4217-7E45-4EF4-79511A88F4DC}"/>
                  </a:ext>
                </a:extLst>
              </p:cNvPr>
              <p:cNvCxnSpPr>
                <a:cxnSpLocks/>
                <a:endCxn id="542" idx="0"/>
              </p:cNvCxnSpPr>
              <p:nvPr/>
            </p:nvCxnSpPr>
            <p:spPr>
              <a:xfrm>
                <a:off x="1070607" y="1335577"/>
                <a:ext cx="0" cy="53469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5" name="直接连接符 544">
                <a:extLst>
                  <a:ext uri="{FF2B5EF4-FFF2-40B4-BE49-F238E27FC236}">
                    <a16:creationId xmlns:a16="http://schemas.microsoft.com/office/drawing/2014/main" id="{3C1460CC-3512-63F6-8BA3-69DBA39C2417}"/>
                  </a:ext>
                </a:extLst>
              </p:cNvPr>
              <p:cNvCxnSpPr>
                <a:cxnSpLocks/>
                <a:stCxn id="542" idx="4"/>
              </p:cNvCxnSpPr>
              <p:nvPr/>
            </p:nvCxnSpPr>
            <p:spPr>
              <a:xfrm>
                <a:off x="1070607" y="1447684"/>
                <a:ext cx="0" cy="69796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6" name="组合 545">
                <a:extLst>
                  <a:ext uri="{FF2B5EF4-FFF2-40B4-BE49-F238E27FC236}">
                    <a16:creationId xmlns:a16="http://schemas.microsoft.com/office/drawing/2014/main" id="{95BF53FF-8B00-3472-9786-3DED15DC44F9}"/>
                  </a:ext>
                </a:extLst>
              </p:cNvPr>
              <p:cNvGrpSpPr/>
              <p:nvPr/>
            </p:nvGrpSpPr>
            <p:grpSpPr>
              <a:xfrm>
                <a:off x="868995" y="1337829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562" name="直接连接符 561">
                  <a:extLst>
                    <a:ext uri="{FF2B5EF4-FFF2-40B4-BE49-F238E27FC236}">
                      <a16:creationId xmlns:a16="http://schemas.microsoft.com/office/drawing/2014/main" id="{9923581D-A603-998D-4C23-7CE761E6CA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3" name="直接连接符 562">
                  <a:extLst>
                    <a:ext uri="{FF2B5EF4-FFF2-40B4-BE49-F238E27FC236}">
                      <a16:creationId xmlns:a16="http://schemas.microsoft.com/office/drawing/2014/main" id="{5BB02D22-2FAF-D4EF-11A0-A60A34E69D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4" name="直接连接符 563">
                  <a:extLst>
                    <a:ext uri="{FF2B5EF4-FFF2-40B4-BE49-F238E27FC236}">
                      <a16:creationId xmlns:a16="http://schemas.microsoft.com/office/drawing/2014/main" id="{60B48F82-92E5-111E-44F3-729FB960D5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直接连接符 564">
                  <a:extLst>
                    <a:ext uri="{FF2B5EF4-FFF2-40B4-BE49-F238E27FC236}">
                      <a16:creationId xmlns:a16="http://schemas.microsoft.com/office/drawing/2014/main" id="{60C84CEF-161D-D8B4-915F-262F0B08A6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直接连接符 565">
                  <a:extLst>
                    <a:ext uri="{FF2B5EF4-FFF2-40B4-BE49-F238E27FC236}">
                      <a16:creationId xmlns:a16="http://schemas.microsoft.com/office/drawing/2014/main" id="{DF961AD5-33EE-A488-2D60-657BD558FA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直接连接符 566">
                  <a:extLst>
                    <a:ext uri="{FF2B5EF4-FFF2-40B4-BE49-F238E27FC236}">
                      <a16:creationId xmlns:a16="http://schemas.microsoft.com/office/drawing/2014/main" id="{82CC2D3B-E3CE-F181-CD5A-FFA6FB5F44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直接连接符 567">
                  <a:extLst>
                    <a:ext uri="{FF2B5EF4-FFF2-40B4-BE49-F238E27FC236}">
                      <a16:creationId xmlns:a16="http://schemas.microsoft.com/office/drawing/2014/main" id="{D3961EA4-8800-398E-07B2-BA44FD1F8E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直接连接符 568">
                  <a:extLst>
                    <a:ext uri="{FF2B5EF4-FFF2-40B4-BE49-F238E27FC236}">
                      <a16:creationId xmlns:a16="http://schemas.microsoft.com/office/drawing/2014/main" id="{4C3D2C76-D2A0-C5D0-7F14-3F8554EC70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直接连接符 569">
                  <a:extLst>
                    <a:ext uri="{FF2B5EF4-FFF2-40B4-BE49-F238E27FC236}">
                      <a16:creationId xmlns:a16="http://schemas.microsoft.com/office/drawing/2014/main" id="{FCAA4B48-5D41-38DD-82FB-90BDDFE64D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1" name="直接连接符 570">
                  <a:extLst>
                    <a:ext uri="{FF2B5EF4-FFF2-40B4-BE49-F238E27FC236}">
                      <a16:creationId xmlns:a16="http://schemas.microsoft.com/office/drawing/2014/main" id="{57DA9BDB-EFD9-5180-79F6-B91811E20B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2" name="直接连接符 571">
                  <a:extLst>
                    <a:ext uri="{FF2B5EF4-FFF2-40B4-BE49-F238E27FC236}">
                      <a16:creationId xmlns:a16="http://schemas.microsoft.com/office/drawing/2014/main" id="{C27FDB5B-3D3A-238F-554C-38C0D41535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7" name="直接连接符 546">
                <a:extLst>
                  <a:ext uri="{FF2B5EF4-FFF2-40B4-BE49-F238E27FC236}">
                    <a16:creationId xmlns:a16="http://schemas.microsoft.com/office/drawing/2014/main" id="{3E59D13D-1AC5-BA35-3483-67C1E07E576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48444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8" name="直接连接符 547">
                <a:extLst>
                  <a:ext uri="{FF2B5EF4-FFF2-40B4-BE49-F238E27FC236}">
                    <a16:creationId xmlns:a16="http://schemas.microsoft.com/office/drawing/2014/main" id="{0503C59F-EF32-AA94-7D92-4DF96D96E9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2435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9" name="组合 548">
                <a:extLst>
                  <a:ext uri="{FF2B5EF4-FFF2-40B4-BE49-F238E27FC236}">
                    <a16:creationId xmlns:a16="http://schemas.microsoft.com/office/drawing/2014/main" id="{6DC9DBDC-B2E5-2D9D-8079-D487B19B90B5}"/>
                  </a:ext>
                </a:extLst>
              </p:cNvPr>
              <p:cNvGrpSpPr/>
              <p:nvPr/>
            </p:nvGrpSpPr>
            <p:grpSpPr>
              <a:xfrm>
                <a:off x="961652" y="1581552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551" name="直接连接符 550">
                  <a:extLst>
                    <a:ext uri="{FF2B5EF4-FFF2-40B4-BE49-F238E27FC236}">
                      <a16:creationId xmlns:a16="http://schemas.microsoft.com/office/drawing/2014/main" id="{F66E5E9C-3BF5-E641-B31D-D590C36AF9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2" name="直接连接符 551">
                  <a:extLst>
                    <a:ext uri="{FF2B5EF4-FFF2-40B4-BE49-F238E27FC236}">
                      <a16:creationId xmlns:a16="http://schemas.microsoft.com/office/drawing/2014/main" id="{1A68E379-EE15-C91C-1591-1593474E07B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3" name="直接连接符 552">
                  <a:extLst>
                    <a:ext uri="{FF2B5EF4-FFF2-40B4-BE49-F238E27FC236}">
                      <a16:creationId xmlns:a16="http://schemas.microsoft.com/office/drawing/2014/main" id="{DB57DC4A-C2F3-14B4-E96F-321616728D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4" name="直接连接符 553">
                  <a:extLst>
                    <a:ext uri="{FF2B5EF4-FFF2-40B4-BE49-F238E27FC236}">
                      <a16:creationId xmlns:a16="http://schemas.microsoft.com/office/drawing/2014/main" id="{22F59119-D315-3371-4645-7AE01941E4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5" name="直接连接符 554">
                  <a:extLst>
                    <a:ext uri="{FF2B5EF4-FFF2-40B4-BE49-F238E27FC236}">
                      <a16:creationId xmlns:a16="http://schemas.microsoft.com/office/drawing/2014/main" id="{F14206E7-ACB6-5162-0630-D6863A8BC2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6" name="直接连接符 555">
                  <a:extLst>
                    <a:ext uri="{FF2B5EF4-FFF2-40B4-BE49-F238E27FC236}">
                      <a16:creationId xmlns:a16="http://schemas.microsoft.com/office/drawing/2014/main" id="{145E108C-E959-6137-1A5F-A034E2C730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7" name="直接连接符 556">
                  <a:extLst>
                    <a:ext uri="{FF2B5EF4-FFF2-40B4-BE49-F238E27FC236}">
                      <a16:creationId xmlns:a16="http://schemas.microsoft.com/office/drawing/2014/main" id="{210360EF-C24D-71A9-7F5E-AAC08B55D2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8" name="直接连接符 557">
                  <a:extLst>
                    <a:ext uri="{FF2B5EF4-FFF2-40B4-BE49-F238E27FC236}">
                      <a16:creationId xmlns:a16="http://schemas.microsoft.com/office/drawing/2014/main" id="{AC0C673D-0CB7-2B64-678E-2A049F537C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9" name="直接连接符 558">
                  <a:extLst>
                    <a:ext uri="{FF2B5EF4-FFF2-40B4-BE49-F238E27FC236}">
                      <a16:creationId xmlns:a16="http://schemas.microsoft.com/office/drawing/2014/main" id="{1ACBA48B-FA30-8FC1-F8A3-9BC88706EA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0" name="直接连接符 559">
                  <a:extLst>
                    <a:ext uri="{FF2B5EF4-FFF2-40B4-BE49-F238E27FC236}">
                      <a16:creationId xmlns:a16="http://schemas.microsoft.com/office/drawing/2014/main" id="{0D0A412C-6E29-3BB7-4C08-49F194444D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1" name="直接连接符 560">
                  <a:extLst>
                    <a:ext uri="{FF2B5EF4-FFF2-40B4-BE49-F238E27FC236}">
                      <a16:creationId xmlns:a16="http://schemas.microsoft.com/office/drawing/2014/main" id="{3CF753A2-80AF-56AC-E262-84EE9FC667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50" name="直接箭头连接符 549">
                <a:extLst>
                  <a:ext uri="{FF2B5EF4-FFF2-40B4-BE49-F238E27FC236}">
                    <a16:creationId xmlns:a16="http://schemas.microsoft.com/office/drawing/2014/main" id="{111926D6-96B4-79CB-0315-6621BDB4298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855" y="1365230"/>
                <a:ext cx="94887" cy="94887"/>
              </a:xfrm>
              <a:prstGeom prst="straightConnector1">
                <a:avLst/>
              </a:prstGeom>
              <a:ln w="6350" cap="flat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3" name="组合 572">
              <a:extLst>
                <a:ext uri="{FF2B5EF4-FFF2-40B4-BE49-F238E27FC236}">
                  <a16:creationId xmlns:a16="http://schemas.microsoft.com/office/drawing/2014/main" id="{D33418F0-B6E4-375A-18CC-74020E6259F9}"/>
                </a:ext>
              </a:extLst>
            </p:cNvPr>
            <p:cNvGrpSpPr/>
            <p:nvPr/>
          </p:nvGrpSpPr>
          <p:grpSpPr>
            <a:xfrm>
              <a:off x="1359366" y="316253"/>
              <a:ext cx="268736" cy="529990"/>
              <a:chOff x="862626" y="1257992"/>
              <a:chExt cx="261116" cy="514962"/>
            </a:xfrm>
          </p:grpSpPr>
          <p:cxnSp>
            <p:nvCxnSpPr>
              <p:cNvPr id="574" name="直接连接符 573">
                <a:extLst>
                  <a:ext uri="{FF2B5EF4-FFF2-40B4-BE49-F238E27FC236}">
                    <a16:creationId xmlns:a16="http://schemas.microsoft.com/office/drawing/2014/main" id="{14CA5F25-838A-7A81-B10A-BD0E7167C8CF}"/>
                  </a:ext>
                </a:extLst>
              </p:cNvPr>
              <p:cNvCxnSpPr/>
              <p:nvPr/>
            </p:nvCxnSpPr>
            <p:spPr>
              <a:xfrm>
                <a:off x="976014" y="1257992"/>
                <a:ext cx="0" cy="16082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5" name="直接连接符 574">
                <a:extLst>
                  <a:ext uri="{FF2B5EF4-FFF2-40B4-BE49-F238E27FC236}">
                    <a16:creationId xmlns:a16="http://schemas.microsoft.com/office/drawing/2014/main" id="{193C7DE9-8490-37DB-BF41-1E1BFC12F26D}"/>
                  </a:ext>
                </a:extLst>
              </p:cNvPr>
              <p:cNvCxnSpPr/>
              <p:nvPr/>
            </p:nvCxnSpPr>
            <p:spPr>
              <a:xfrm>
                <a:off x="956485" y="1418814"/>
                <a:ext cx="3675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6" name="直接连接符 575">
                <a:extLst>
                  <a:ext uri="{FF2B5EF4-FFF2-40B4-BE49-F238E27FC236}">
                    <a16:creationId xmlns:a16="http://schemas.microsoft.com/office/drawing/2014/main" id="{169253ED-CF74-8FDF-106A-009A0E6C12DA}"/>
                  </a:ext>
                </a:extLst>
              </p:cNvPr>
              <p:cNvCxnSpPr/>
              <p:nvPr/>
            </p:nvCxnSpPr>
            <p:spPr>
              <a:xfrm>
                <a:off x="948444" y="1433748"/>
                <a:ext cx="5513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连接符 576">
                <a:extLst>
                  <a:ext uri="{FF2B5EF4-FFF2-40B4-BE49-F238E27FC236}">
                    <a16:creationId xmlns:a16="http://schemas.microsoft.com/office/drawing/2014/main" id="{C5168ED8-5836-288B-4911-0F7E57A603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162" y="1433748"/>
                <a:ext cx="0" cy="79913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连接符 577">
                <a:extLst>
                  <a:ext uri="{FF2B5EF4-FFF2-40B4-BE49-F238E27FC236}">
                    <a16:creationId xmlns:a16="http://schemas.microsoft.com/office/drawing/2014/main" id="{7E9557D7-E3A1-385D-256A-CBF0B8A14FB2}"/>
                  </a:ext>
                </a:extLst>
              </p:cNvPr>
              <p:cNvCxnSpPr/>
              <p:nvPr/>
            </p:nvCxnSpPr>
            <p:spPr>
              <a:xfrm>
                <a:off x="885264" y="1338403"/>
                <a:ext cx="183797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9" name="矩形 578">
                <a:extLst>
                  <a:ext uri="{FF2B5EF4-FFF2-40B4-BE49-F238E27FC236}">
                    <a16:creationId xmlns:a16="http://schemas.microsoft.com/office/drawing/2014/main" id="{B4A08D68-1084-E3B9-A1C6-3FE65FFCF4E1}"/>
                  </a:ext>
                </a:extLst>
              </p:cNvPr>
              <p:cNvSpPr/>
              <p:nvPr/>
            </p:nvSpPr>
            <p:spPr>
              <a:xfrm>
                <a:off x="862626" y="1514159"/>
                <a:ext cx="234002" cy="68924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80" name="椭圆 579">
                <a:extLst>
                  <a:ext uri="{FF2B5EF4-FFF2-40B4-BE49-F238E27FC236}">
                    <a16:creationId xmlns:a16="http://schemas.microsoft.com/office/drawing/2014/main" id="{C91F6631-E81F-75A0-3F5E-FA7C41426202}"/>
                  </a:ext>
                </a:extLst>
              </p:cNvPr>
              <p:cNvSpPr/>
              <p:nvPr/>
            </p:nvSpPr>
            <p:spPr>
              <a:xfrm>
                <a:off x="1041287" y="1389046"/>
                <a:ext cx="58640" cy="5863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581" name="任意多边形: 形状 580">
                <a:extLst>
                  <a:ext uri="{FF2B5EF4-FFF2-40B4-BE49-F238E27FC236}">
                    <a16:creationId xmlns:a16="http://schemas.microsoft.com/office/drawing/2014/main" id="{BC692FC1-8F10-5420-6EFD-4E09C85CBA19}"/>
                  </a:ext>
                </a:extLst>
              </p:cNvPr>
              <p:cNvSpPr/>
              <p:nvPr/>
            </p:nvSpPr>
            <p:spPr>
              <a:xfrm>
                <a:off x="888710" y="1734334"/>
                <a:ext cx="170012" cy="38620"/>
              </a:xfrm>
              <a:custGeom>
                <a:avLst/>
                <a:gdLst>
                  <a:gd name="connsiteX0" fmla="*/ 0 w 563880"/>
                  <a:gd name="connsiteY0" fmla="*/ 75880 h 128091"/>
                  <a:gd name="connsiteX1" fmla="*/ 232410 w 563880"/>
                  <a:gd name="connsiteY1" fmla="*/ 125410 h 128091"/>
                  <a:gd name="connsiteX2" fmla="*/ 407670 w 563880"/>
                  <a:gd name="connsiteY2" fmla="*/ 3490 h 128091"/>
                  <a:gd name="connsiteX3" fmla="*/ 563880 w 563880"/>
                  <a:gd name="connsiteY3" fmla="*/ 18730 h 1280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3880" h="128091">
                    <a:moveTo>
                      <a:pt x="0" y="75880"/>
                    </a:moveTo>
                    <a:cubicBezTo>
                      <a:pt x="82232" y="106677"/>
                      <a:pt x="164465" y="137475"/>
                      <a:pt x="232410" y="125410"/>
                    </a:cubicBezTo>
                    <a:cubicBezTo>
                      <a:pt x="300355" y="113345"/>
                      <a:pt x="352425" y="21270"/>
                      <a:pt x="407670" y="3490"/>
                    </a:cubicBezTo>
                    <a:cubicBezTo>
                      <a:pt x="462915" y="-14290"/>
                      <a:pt x="528955" y="42860"/>
                      <a:pt x="563880" y="1873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cxnSp>
            <p:nvCxnSpPr>
              <p:cNvPr id="582" name="直接连接符 581">
                <a:extLst>
                  <a:ext uri="{FF2B5EF4-FFF2-40B4-BE49-F238E27FC236}">
                    <a16:creationId xmlns:a16="http://schemas.microsoft.com/office/drawing/2014/main" id="{0AF4EA14-F754-F351-BD2B-88ECDFD0B8F3}"/>
                  </a:ext>
                </a:extLst>
              </p:cNvPr>
              <p:cNvCxnSpPr>
                <a:cxnSpLocks/>
                <a:endCxn id="580" idx="0"/>
              </p:cNvCxnSpPr>
              <p:nvPr/>
            </p:nvCxnSpPr>
            <p:spPr>
              <a:xfrm>
                <a:off x="1070607" y="1335577"/>
                <a:ext cx="0" cy="53469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3" name="直接连接符 582">
                <a:extLst>
                  <a:ext uri="{FF2B5EF4-FFF2-40B4-BE49-F238E27FC236}">
                    <a16:creationId xmlns:a16="http://schemas.microsoft.com/office/drawing/2014/main" id="{F45BBF11-FA65-6149-CEAC-495175C98AC4}"/>
                  </a:ext>
                </a:extLst>
              </p:cNvPr>
              <p:cNvCxnSpPr>
                <a:cxnSpLocks/>
                <a:stCxn id="580" idx="4"/>
              </p:cNvCxnSpPr>
              <p:nvPr/>
            </p:nvCxnSpPr>
            <p:spPr>
              <a:xfrm>
                <a:off x="1070607" y="1447684"/>
                <a:ext cx="0" cy="69796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84" name="组合 583">
                <a:extLst>
                  <a:ext uri="{FF2B5EF4-FFF2-40B4-BE49-F238E27FC236}">
                    <a16:creationId xmlns:a16="http://schemas.microsoft.com/office/drawing/2014/main" id="{C31CEC30-BBDC-2AF8-7D18-9FA74B720667}"/>
                  </a:ext>
                </a:extLst>
              </p:cNvPr>
              <p:cNvGrpSpPr/>
              <p:nvPr/>
            </p:nvGrpSpPr>
            <p:grpSpPr>
              <a:xfrm>
                <a:off x="868995" y="1337829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600" name="直接连接符 599">
                  <a:extLst>
                    <a:ext uri="{FF2B5EF4-FFF2-40B4-BE49-F238E27FC236}">
                      <a16:creationId xmlns:a16="http://schemas.microsoft.com/office/drawing/2014/main" id="{28ABA16F-BFE6-D447-C944-AB49A63F9D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1" name="直接连接符 600">
                  <a:extLst>
                    <a:ext uri="{FF2B5EF4-FFF2-40B4-BE49-F238E27FC236}">
                      <a16:creationId xmlns:a16="http://schemas.microsoft.com/office/drawing/2014/main" id="{0DCD9636-F9B7-BFBB-7427-75FF31F7F1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2" name="直接连接符 601">
                  <a:extLst>
                    <a:ext uri="{FF2B5EF4-FFF2-40B4-BE49-F238E27FC236}">
                      <a16:creationId xmlns:a16="http://schemas.microsoft.com/office/drawing/2014/main" id="{2481DC0A-ECC5-3BA2-5EBC-244A53473D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3" name="直接连接符 602">
                  <a:extLst>
                    <a:ext uri="{FF2B5EF4-FFF2-40B4-BE49-F238E27FC236}">
                      <a16:creationId xmlns:a16="http://schemas.microsoft.com/office/drawing/2014/main" id="{D3168ECD-4EC0-93B0-23A9-0733E0CEA7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4" name="直接连接符 603">
                  <a:extLst>
                    <a:ext uri="{FF2B5EF4-FFF2-40B4-BE49-F238E27FC236}">
                      <a16:creationId xmlns:a16="http://schemas.microsoft.com/office/drawing/2014/main" id="{57F409E3-592A-89B7-1AC3-69D3B4B333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5" name="直接连接符 604">
                  <a:extLst>
                    <a:ext uri="{FF2B5EF4-FFF2-40B4-BE49-F238E27FC236}">
                      <a16:creationId xmlns:a16="http://schemas.microsoft.com/office/drawing/2014/main" id="{0778D213-B73B-2808-F6E9-4ACA2945EB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6" name="直接连接符 605">
                  <a:extLst>
                    <a:ext uri="{FF2B5EF4-FFF2-40B4-BE49-F238E27FC236}">
                      <a16:creationId xmlns:a16="http://schemas.microsoft.com/office/drawing/2014/main" id="{2F9F6AF1-CAD1-5E4F-882E-0F74C151F0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7" name="直接连接符 606">
                  <a:extLst>
                    <a:ext uri="{FF2B5EF4-FFF2-40B4-BE49-F238E27FC236}">
                      <a16:creationId xmlns:a16="http://schemas.microsoft.com/office/drawing/2014/main" id="{15A59961-64CB-3D50-9806-4534F5C08F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8" name="直接连接符 607">
                  <a:extLst>
                    <a:ext uri="{FF2B5EF4-FFF2-40B4-BE49-F238E27FC236}">
                      <a16:creationId xmlns:a16="http://schemas.microsoft.com/office/drawing/2014/main" id="{A04FCE1D-5EDF-7459-EBB8-BC8E3AD75C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9" name="直接连接符 608">
                  <a:extLst>
                    <a:ext uri="{FF2B5EF4-FFF2-40B4-BE49-F238E27FC236}">
                      <a16:creationId xmlns:a16="http://schemas.microsoft.com/office/drawing/2014/main" id="{D874B900-1C79-08BB-EFAE-0A45271100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0" name="直接连接符 609">
                  <a:extLst>
                    <a:ext uri="{FF2B5EF4-FFF2-40B4-BE49-F238E27FC236}">
                      <a16:creationId xmlns:a16="http://schemas.microsoft.com/office/drawing/2014/main" id="{F3D6F72A-7E9E-EEF6-58EC-3E6B039C9D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5" name="直接连接符 584">
                <a:extLst>
                  <a:ext uri="{FF2B5EF4-FFF2-40B4-BE49-F238E27FC236}">
                    <a16:creationId xmlns:a16="http://schemas.microsoft.com/office/drawing/2014/main" id="{A9760B31-E003-3A51-F0F6-73DF3E38C1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48444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6" name="直接连接符 585">
                <a:extLst>
                  <a:ext uri="{FF2B5EF4-FFF2-40B4-BE49-F238E27FC236}">
                    <a16:creationId xmlns:a16="http://schemas.microsoft.com/office/drawing/2014/main" id="{A536EAE4-A5CF-F397-D930-9BA5DB4EDAD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2435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87" name="组合 586">
                <a:extLst>
                  <a:ext uri="{FF2B5EF4-FFF2-40B4-BE49-F238E27FC236}">
                    <a16:creationId xmlns:a16="http://schemas.microsoft.com/office/drawing/2014/main" id="{40C89375-8F9C-4DA8-CA28-5A080C7717DD}"/>
                  </a:ext>
                </a:extLst>
              </p:cNvPr>
              <p:cNvGrpSpPr/>
              <p:nvPr/>
            </p:nvGrpSpPr>
            <p:grpSpPr>
              <a:xfrm>
                <a:off x="961652" y="1581552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589" name="直接连接符 588">
                  <a:extLst>
                    <a:ext uri="{FF2B5EF4-FFF2-40B4-BE49-F238E27FC236}">
                      <a16:creationId xmlns:a16="http://schemas.microsoft.com/office/drawing/2014/main" id="{8255DA52-907E-7191-A583-AFAEE18D8E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0" name="直接连接符 589">
                  <a:extLst>
                    <a:ext uri="{FF2B5EF4-FFF2-40B4-BE49-F238E27FC236}">
                      <a16:creationId xmlns:a16="http://schemas.microsoft.com/office/drawing/2014/main" id="{CD05C60E-9C26-3BBC-555F-AA90EB6D5C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1" name="直接连接符 590">
                  <a:extLst>
                    <a:ext uri="{FF2B5EF4-FFF2-40B4-BE49-F238E27FC236}">
                      <a16:creationId xmlns:a16="http://schemas.microsoft.com/office/drawing/2014/main" id="{F27B05B0-9E76-58EE-D3FD-118C0BEFF8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2" name="直接连接符 591">
                  <a:extLst>
                    <a:ext uri="{FF2B5EF4-FFF2-40B4-BE49-F238E27FC236}">
                      <a16:creationId xmlns:a16="http://schemas.microsoft.com/office/drawing/2014/main" id="{D801F53A-146D-BC03-0379-9FEC09BB1D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3" name="直接连接符 592">
                  <a:extLst>
                    <a:ext uri="{FF2B5EF4-FFF2-40B4-BE49-F238E27FC236}">
                      <a16:creationId xmlns:a16="http://schemas.microsoft.com/office/drawing/2014/main" id="{9B4A57AE-094F-2429-4D25-445DD5BD86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4" name="直接连接符 593">
                  <a:extLst>
                    <a:ext uri="{FF2B5EF4-FFF2-40B4-BE49-F238E27FC236}">
                      <a16:creationId xmlns:a16="http://schemas.microsoft.com/office/drawing/2014/main" id="{1D6E7469-84DE-6030-E389-5284B25BC4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5" name="直接连接符 594">
                  <a:extLst>
                    <a:ext uri="{FF2B5EF4-FFF2-40B4-BE49-F238E27FC236}">
                      <a16:creationId xmlns:a16="http://schemas.microsoft.com/office/drawing/2014/main" id="{042AA1CA-EB27-19CF-7E5C-2773D53609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6" name="直接连接符 595">
                  <a:extLst>
                    <a:ext uri="{FF2B5EF4-FFF2-40B4-BE49-F238E27FC236}">
                      <a16:creationId xmlns:a16="http://schemas.microsoft.com/office/drawing/2014/main" id="{2190C2D0-1E9E-B3C8-3DCB-10866A56E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7" name="直接连接符 596">
                  <a:extLst>
                    <a:ext uri="{FF2B5EF4-FFF2-40B4-BE49-F238E27FC236}">
                      <a16:creationId xmlns:a16="http://schemas.microsoft.com/office/drawing/2014/main" id="{53BBC90E-42E9-E908-03D7-3F430AC6B1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8" name="直接连接符 597">
                  <a:extLst>
                    <a:ext uri="{FF2B5EF4-FFF2-40B4-BE49-F238E27FC236}">
                      <a16:creationId xmlns:a16="http://schemas.microsoft.com/office/drawing/2014/main" id="{9F69A248-6194-CDA1-3A81-B1ABE9D578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9" name="直接连接符 598">
                  <a:extLst>
                    <a:ext uri="{FF2B5EF4-FFF2-40B4-BE49-F238E27FC236}">
                      <a16:creationId xmlns:a16="http://schemas.microsoft.com/office/drawing/2014/main" id="{5223E25A-BB52-7C39-0582-880A1DA8FE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88" name="直接箭头连接符 587">
                <a:extLst>
                  <a:ext uri="{FF2B5EF4-FFF2-40B4-BE49-F238E27FC236}">
                    <a16:creationId xmlns:a16="http://schemas.microsoft.com/office/drawing/2014/main" id="{2892BCC7-5DFC-C43A-41E9-6555599563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855" y="1365230"/>
                <a:ext cx="94887" cy="94887"/>
              </a:xfrm>
              <a:prstGeom prst="straightConnector1">
                <a:avLst/>
              </a:prstGeom>
              <a:ln w="6350" cap="flat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1" name="组合 610">
              <a:extLst>
                <a:ext uri="{FF2B5EF4-FFF2-40B4-BE49-F238E27FC236}">
                  <a16:creationId xmlns:a16="http://schemas.microsoft.com/office/drawing/2014/main" id="{31303BC4-768C-994F-08D5-3A12B3F7EAEC}"/>
                </a:ext>
              </a:extLst>
            </p:cNvPr>
            <p:cNvGrpSpPr/>
            <p:nvPr/>
          </p:nvGrpSpPr>
          <p:grpSpPr>
            <a:xfrm>
              <a:off x="916499" y="1266027"/>
              <a:ext cx="268736" cy="529990"/>
              <a:chOff x="862626" y="1257992"/>
              <a:chExt cx="261116" cy="514962"/>
            </a:xfrm>
          </p:grpSpPr>
          <p:cxnSp>
            <p:nvCxnSpPr>
              <p:cNvPr id="612" name="直接连接符 611">
                <a:extLst>
                  <a:ext uri="{FF2B5EF4-FFF2-40B4-BE49-F238E27FC236}">
                    <a16:creationId xmlns:a16="http://schemas.microsoft.com/office/drawing/2014/main" id="{AC7E42CB-9EBC-7E4E-A151-D0920D94AC36}"/>
                  </a:ext>
                </a:extLst>
              </p:cNvPr>
              <p:cNvCxnSpPr/>
              <p:nvPr/>
            </p:nvCxnSpPr>
            <p:spPr>
              <a:xfrm>
                <a:off x="976014" y="1257992"/>
                <a:ext cx="0" cy="16082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3" name="直接连接符 612">
                <a:extLst>
                  <a:ext uri="{FF2B5EF4-FFF2-40B4-BE49-F238E27FC236}">
                    <a16:creationId xmlns:a16="http://schemas.microsoft.com/office/drawing/2014/main" id="{C3762777-C14E-5ED3-A6A2-0FCBF2537039}"/>
                  </a:ext>
                </a:extLst>
              </p:cNvPr>
              <p:cNvCxnSpPr/>
              <p:nvPr/>
            </p:nvCxnSpPr>
            <p:spPr>
              <a:xfrm>
                <a:off x="956485" y="1418814"/>
                <a:ext cx="3675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4" name="直接连接符 613">
                <a:extLst>
                  <a:ext uri="{FF2B5EF4-FFF2-40B4-BE49-F238E27FC236}">
                    <a16:creationId xmlns:a16="http://schemas.microsoft.com/office/drawing/2014/main" id="{7635410B-BA32-CEED-F5A9-AFE56C1890CF}"/>
                  </a:ext>
                </a:extLst>
              </p:cNvPr>
              <p:cNvCxnSpPr/>
              <p:nvPr/>
            </p:nvCxnSpPr>
            <p:spPr>
              <a:xfrm>
                <a:off x="948444" y="1433748"/>
                <a:ext cx="55139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5" name="直接连接符 614">
                <a:extLst>
                  <a:ext uri="{FF2B5EF4-FFF2-40B4-BE49-F238E27FC236}">
                    <a16:creationId xmlns:a16="http://schemas.microsoft.com/office/drawing/2014/main" id="{1934C641-2E6C-88F8-32CA-0D50F7B86B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162" y="1433748"/>
                <a:ext cx="0" cy="79913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6" name="直接连接符 615">
                <a:extLst>
                  <a:ext uri="{FF2B5EF4-FFF2-40B4-BE49-F238E27FC236}">
                    <a16:creationId xmlns:a16="http://schemas.microsoft.com/office/drawing/2014/main" id="{69F6633D-4633-75AA-8625-4AD9E83E4D04}"/>
                  </a:ext>
                </a:extLst>
              </p:cNvPr>
              <p:cNvCxnSpPr/>
              <p:nvPr/>
            </p:nvCxnSpPr>
            <p:spPr>
              <a:xfrm>
                <a:off x="885264" y="1338403"/>
                <a:ext cx="183797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7" name="矩形 616">
                <a:extLst>
                  <a:ext uri="{FF2B5EF4-FFF2-40B4-BE49-F238E27FC236}">
                    <a16:creationId xmlns:a16="http://schemas.microsoft.com/office/drawing/2014/main" id="{292727E8-6755-B4F7-DF96-6D376B96261B}"/>
                  </a:ext>
                </a:extLst>
              </p:cNvPr>
              <p:cNvSpPr/>
              <p:nvPr/>
            </p:nvSpPr>
            <p:spPr>
              <a:xfrm>
                <a:off x="862626" y="1514159"/>
                <a:ext cx="234002" cy="68924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618" name="椭圆 617">
                <a:extLst>
                  <a:ext uri="{FF2B5EF4-FFF2-40B4-BE49-F238E27FC236}">
                    <a16:creationId xmlns:a16="http://schemas.microsoft.com/office/drawing/2014/main" id="{273FB119-BA8F-55CB-5E94-901DCDCB1F59}"/>
                  </a:ext>
                </a:extLst>
              </p:cNvPr>
              <p:cNvSpPr/>
              <p:nvPr/>
            </p:nvSpPr>
            <p:spPr>
              <a:xfrm>
                <a:off x="1041287" y="1389046"/>
                <a:ext cx="58640" cy="5863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sp>
            <p:nvSpPr>
              <p:cNvPr id="619" name="任意多边形: 形状 618">
                <a:extLst>
                  <a:ext uri="{FF2B5EF4-FFF2-40B4-BE49-F238E27FC236}">
                    <a16:creationId xmlns:a16="http://schemas.microsoft.com/office/drawing/2014/main" id="{95938319-6EC0-7DF4-B55C-80064BBCE772}"/>
                  </a:ext>
                </a:extLst>
              </p:cNvPr>
              <p:cNvSpPr/>
              <p:nvPr/>
            </p:nvSpPr>
            <p:spPr>
              <a:xfrm>
                <a:off x="888710" y="1734334"/>
                <a:ext cx="170012" cy="38620"/>
              </a:xfrm>
              <a:custGeom>
                <a:avLst/>
                <a:gdLst>
                  <a:gd name="connsiteX0" fmla="*/ 0 w 563880"/>
                  <a:gd name="connsiteY0" fmla="*/ 75880 h 128091"/>
                  <a:gd name="connsiteX1" fmla="*/ 232410 w 563880"/>
                  <a:gd name="connsiteY1" fmla="*/ 125410 h 128091"/>
                  <a:gd name="connsiteX2" fmla="*/ 407670 w 563880"/>
                  <a:gd name="connsiteY2" fmla="*/ 3490 h 128091"/>
                  <a:gd name="connsiteX3" fmla="*/ 563880 w 563880"/>
                  <a:gd name="connsiteY3" fmla="*/ 18730 h 1280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3880" h="128091">
                    <a:moveTo>
                      <a:pt x="0" y="75880"/>
                    </a:moveTo>
                    <a:cubicBezTo>
                      <a:pt x="82232" y="106677"/>
                      <a:pt x="164465" y="137475"/>
                      <a:pt x="232410" y="125410"/>
                    </a:cubicBezTo>
                    <a:cubicBezTo>
                      <a:pt x="300355" y="113345"/>
                      <a:pt x="352425" y="21270"/>
                      <a:pt x="407670" y="3490"/>
                    </a:cubicBezTo>
                    <a:cubicBezTo>
                      <a:pt x="462915" y="-14290"/>
                      <a:pt x="528955" y="42860"/>
                      <a:pt x="563880" y="18730"/>
                    </a:cubicBezTo>
                  </a:path>
                </a:pathLst>
              </a:cu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53"/>
              </a:p>
            </p:txBody>
          </p:sp>
          <p:cxnSp>
            <p:nvCxnSpPr>
              <p:cNvPr id="620" name="直接连接符 619">
                <a:extLst>
                  <a:ext uri="{FF2B5EF4-FFF2-40B4-BE49-F238E27FC236}">
                    <a16:creationId xmlns:a16="http://schemas.microsoft.com/office/drawing/2014/main" id="{636A13D6-D5C7-896F-206E-9FC891EC36E3}"/>
                  </a:ext>
                </a:extLst>
              </p:cNvPr>
              <p:cNvCxnSpPr>
                <a:cxnSpLocks/>
                <a:endCxn id="618" idx="0"/>
              </p:cNvCxnSpPr>
              <p:nvPr/>
            </p:nvCxnSpPr>
            <p:spPr>
              <a:xfrm>
                <a:off x="1070607" y="1335577"/>
                <a:ext cx="0" cy="53469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1" name="直接连接符 620">
                <a:extLst>
                  <a:ext uri="{FF2B5EF4-FFF2-40B4-BE49-F238E27FC236}">
                    <a16:creationId xmlns:a16="http://schemas.microsoft.com/office/drawing/2014/main" id="{8F228BE9-CFC7-810D-B0F7-A895A919E151}"/>
                  </a:ext>
                </a:extLst>
              </p:cNvPr>
              <p:cNvCxnSpPr>
                <a:cxnSpLocks/>
                <a:stCxn id="618" idx="4"/>
              </p:cNvCxnSpPr>
              <p:nvPr/>
            </p:nvCxnSpPr>
            <p:spPr>
              <a:xfrm>
                <a:off x="1070607" y="1447684"/>
                <a:ext cx="0" cy="69796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2" name="组合 621">
                <a:extLst>
                  <a:ext uri="{FF2B5EF4-FFF2-40B4-BE49-F238E27FC236}">
                    <a16:creationId xmlns:a16="http://schemas.microsoft.com/office/drawing/2014/main" id="{87FD71C8-D2D2-16B9-1449-ACDCE065B5EC}"/>
                  </a:ext>
                </a:extLst>
              </p:cNvPr>
              <p:cNvGrpSpPr/>
              <p:nvPr/>
            </p:nvGrpSpPr>
            <p:grpSpPr>
              <a:xfrm>
                <a:off x="868995" y="1337829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638" name="直接连接符 637">
                  <a:extLst>
                    <a:ext uri="{FF2B5EF4-FFF2-40B4-BE49-F238E27FC236}">
                      <a16:creationId xmlns:a16="http://schemas.microsoft.com/office/drawing/2014/main" id="{24A96F3E-AA81-375F-C16F-C7AC04B42D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9" name="直接连接符 638">
                  <a:extLst>
                    <a:ext uri="{FF2B5EF4-FFF2-40B4-BE49-F238E27FC236}">
                      <a16:creationId xmlns:a16="http://schemas.microsoft.com/office/drawing/2014/main" id="{B98BBDAF-8BD6-6C70-506E-A2C28E5830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0" name="直接连接符 639">
                  <a:extLst>
                    <a:ext uri="{FF2B5EF4-FFF2-40B4-BE49-F238E27FC236}">
                      <a16:creationId xmlns:a16="http://schemas.microsoft.com/office/drawing/2014/main" id="{69C15823-688B-D728-69FD-E112D9F16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1" name="直接连接符 640">
                  <a:extLst>
                    <a:ext uri="{FF2B5EF4-FFF2-40B4-BE49-F238E27FC236}">
                      <a16:creationId xmlns:a16="http://schemas.microsoft.com/office/drawing/2014/main" id="{2BA4F12E-CEDD-7ACA-A80C-C7705AA88F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2" name="直接连接符 641">
                  <a:extLst>
                    <a:ext uri="{FF2B5EF4-FFF2-40B4-BE49-F238E27FC236}">
                      <a16:creationId xmlns:a16="http://schemas.microsoft.com/office/drawing/2014/main" id="{493D56F1-7EF7-A553-59DC-38C0A682E3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3" name="直接连接符 642">
                  <a:extLst>
                    <a:ext uri="{FF2B5EF4-FFF2-40B4-BE49-F238E27FC236}">
                      <a16:creationId xmlns:a16="http://schemas.microsoft.com/office/drawing/2014/main" id="{5560FA44-640C-6640-04AF-BC4C2AE480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4" name="直接连接符 643">
                  <a:extLst>
                    <a:ext uri="{FF2B5EF4-FFF2-40B4-BE49-F238E27FC236}">
                      <a16:creationId xmlns:a16="http://schemas.microsoft.com/office/drawing/2014/main" id="{2ED8A387-1B74-BB90-43F9-A72CD37213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5" name="直接连接符 644">
                  <a:extLst>
                    <a:ext uri="{FF2B5EF4-FFF2-40B4-BE49-F238E27FC236}">
                      <a16:creationId xmlns:a16="http://schemas.microsoft.com/office/drawing/2014/main" id="{538A1172-1885-31D8-1BB5-78CE3FB7FB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6" name="直接连接符 645">
                  <a:extLst>
                    <a:ext uri="{FF2B5EF4-FFF2-40B4-BE49-F238E27FC236}">
                      <a16:creationId xmlns:a16="http://schemas.microsoft.com/office/drawing/2014/main" id="{CE3B150E-98DF-3E9C-059B-35904C74F1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7" name="直接连接符 646">
                  <a:extLst>
                    <a:ext uri="{FF2B5EF4-FFF2-40B4-BE49-F238E27FC236}">
                      <a16:creationId xmlns:a16="http://schemas.microsoft.com/office/drawing/2014/main" id="{E1BCA6CE-E9B0-F3B0-CA0B-F0C1120758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8" name="直接连接符 647">
                  <a:extLst>
                    <a:ext uri="{FF2B5EF4-FFF2-40B4-BE49-F238E27FC236}">
                      <a16:creationId xmlns:a16="http://schemas.microsoft.com/office/drawing/2014/main" id="{EA99626C-BBE6-74B7-3305-51805E49EA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23" name="直接连接符 622">
                <a:extLst>
                  <a:ext uri="{FF2B5EF4-FFF2-40B4-BE49-F238E27FC236}">
                    <a16:creationId xmlns:a16="http://schemas.microsoft.com/office/drawing/2014/main" id="{935178AF-38A6-BC6D-84D5-ACE107CEB2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48444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4" name="直接连接符 623">
                <a:extLst>
                  <a:ext uri="{FF2B5EF4-FFF2-40B4-BE49-F238E27FC236}">
                    <a16:creationId xmlns:a16="http://schemas.microsoft.com/office/drawing/2014/main" id="{043BB33B-8A3E-913A-922D-AB2724BED26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2435" y="1407327"/>
                <a:ext cx="0" cy="2616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5" name="组合 624">
                <a:extLst>
                  <a:ext uri="{FF2B5EF4-FFF2-40B4-BE49-F238E27FC236}">
                    <a16:creationId xmlns:a16="http://schemas.microsoft.com/office/drawing/2014/main" id="{D6CD093E-B3D0-ED84-BBBF-32E431CB9488}"/>
                  </a:ext>
                </a:extLst>
              </p:cNvPr>
              <p:cNvGrpSpPr/>
              <p:nvPr/>
            </p:nvGrpSpPr>
            <p:grpSpPr>
              <a:xfrm>
                <a:off x="961652" y="1581552"/>
                <a:ext cx="35950" cy="177286"/>
                <a:chOff x="10705481" y="5740185"/>
                <a:chExt cx="119236" cy="588006"/>
              </a:xfrm>
              <a:noFill/>
            </p:grpSpPr>
            <p:cxnSp>
              <p:nvCxnSpPr>
                <p:cNvPr id="627" name="直接连接符 626">
                  <a:extLst>
                    <a:ext uri="{FF2B5EF4-FFF2-40B4-BE49-F238E27FC236}">
                      <a16:creationId xmlns:a16="http://schemas.microsoft.com/office/drawing/2014/main" id="{6826BF8F-3C25-222C-6149-B5981A9AE1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9440" y="5740185"/>
                  <a:ext cx="0" cy="108838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8" name="直接连接符 627">
                  <a:extLst>
                    <a:ext uri="{FF2B5EF4-FFF2-40B4-BE49-F238E27FC236}">
                      <a16:creationId xmlns:a16="http://schemas.microsoft.com/office/drawing/2014/main" id="{177BF082-5D29-8083-133E-447FE16772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55066" y="5849023"/>
                  <a:ext cx="69547" cy="26826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9" name="直接连接符 628">
                  <a:extLst>
                    <a:ext uri="{FF2B5EF4-FFF2-40B4-BE49-F238E27FC236}">
                      <a16:creationId xmlns:a16="http://schemas.microsoft.com/office/drawing/2014/main" id="{8560776D-BBBE-2BC2-2E00-C5BF72FF4B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5873460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0" name="直接连接符 629">
                  <a:extLst>
                    <a:ext uri="{FF2B5EF4-FFF2-40B4-BE49-F238E27FC236}">
                      <a16:creationId xmlns:a16="http://schemas.microsoft.com/office/drawing/2014/main" id="{D9CBB051-040C-9FC3-86FB-F05F002BEB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5918616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1" name="直接连接符 630">
                  <a:extLst>
                    <a:ext uri="{FF2B5EF4-FFF2-40B4-BE49-F238E27FC236}">
                      <a16:creationId xmlns:a16="http://schemas.microsoft.com/office/drawing/2014/main" id="{5335D65F-8F63-0623-FC53-FF02D1B976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7709" y="5955327"/>
                  <a:ext cx="117008" cy="4134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2" name="直接连接符 631">
                  <a:extLst>
                    <a:ext uri="{FF2B5EF4-FFF2-40B4-BE49-F238E27FC236}">
                      <a16:creationId xmlns:a16="http://schemas.microsoft.com/office/drawing/2014/main" id="{1D81B5DE-400C-BBAF-E3D0-16851984D6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00483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3" name="直接连接符 632">
                  <a:extLst>
                    <a:ext uri="{FF2B5EF4-FFF2-40B4-BE49-F238E27FC236}">
                      <a16:creationId xmlns:a16="http://schemas.microsoft.com/office/drawing/2014/main" id="{221B198D-DE21-F0A0-9382-6FFE3A7916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036413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4" name="直接连接符 633">
                  <a:extLst>
                    <a:ext uri="{FF2B5EF4-FFF2-40B4-BE49-F238E27FC236}">
                      <a16:creationId xmlns:a16="http://schemas.microsoft.com/office/drawing/2014/main" id="{6C10AA0C-B0BE-AFA2-76B6-D3EE1033FD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481" y="6081569"/>
                  <a:ext cx="116660" cy="39094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5" name="直接连接符 634">
                  <a:extLst>
                    <a:ext uri="{FF2B5EF4-FFF2-40B4-BE49-F238E27FC236}">
                      <a16:creationId xmlns:a16="http://schemas.microsoft.com/office/drawing/2014/main" id="{831AF6E5-2314-CF72-4361-18942C5C7A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705481" y="6122314"/>
                  <a:ext cx="119236" cy="42131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6" name="直接连接符 635">
                  <a:extLst>
                    <a:ext uri="{FF2B5EF4-FFF2-40B4-BE49-F238E27FC236}">
                      <a16:creationId xmlns:a16="http://schemas.microsoft.com/office/drawing/2014/main" id="{6FC3E576-187A-B114-DA32-C2F8BD7809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63811" y="6189681"/>
                  <a:ext cx="0" cy="138510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7" name="直接连接符 636">
                  <a:extLst>
                    <a:ext uri="{FF2B5EF4-FFF2-40B4-BE49-F238E27FC236}">
                      <a16:creationId xmlns:a16="http://schemas.microsoft.com/office/drawing/2014/main" id="{66CB2FEA-EF02-88B8-A9DE-7404242C59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05804" y="6166108"/>
                  <a:ext cx="59295" cy="28583"/>
                </a:xfrm>
                <a:prstGeom prst="line">
                  <a:avLst/>
                </a:prstGeom>
                <a:grp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26" name="直接箭头连接符 625">
                <a:extLst>
                  <a:ext uri="{FF2B5EF4-FFF2-40B4-BE49-F238E27FC236}">
                    <a16:creationId xmlns:a16="http://schemas.microsoft.com/office/drawing/2014/main" id="{E93F8376-99E7-8DF3-5629-EDA514D923E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8855" y="1365230"/>
                <a:ext cx="94887" cy="94887"/>
              </a:xfrm>
              <a:prstGeom prst="straightConnector1">
                <a:avLst/>
              </a:prstGeom>
              <a:ln w="6350" cap="flat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9" name="组合 648">
              <a:extLst>
                <a:ext uri="{FF2B5EF4-FFF2-40B4-BE49-F238E27FC236}">
                  <a16:creationId xmlns:a16="http://schemas.microsoft.com/office/drawing/2014/main" id="{9360B948-DE2A-5D78-2E6E-3C613E4D4FF5}"/>
                </a:ext>
              </a:extLst>
            </p:cNvPr>
            <p:cNvGrpSpPr/>
            <p:nvPr/>
          </p:nvGrpSpPr>
          <p:grpSpPr>
            <a:xfrm>
              <a:off x="137951" y="1066708"/>
              <a:ext cx="100248" cy="298900"/>
              <a:chOff x="102932" y="1062501"/>
              <a:chExt cx="97405" cy="290425"/>
            </a:xfrm>
          </p:grpSpPr>
          <p:grpSp>
            <p:nvGrpSpPr>
              <p:cNvPr id="650" name="组合 649">
                <a:extLst>
                  <a:ext uri="{FF2B5EF4-FFF2-40B4-BE49-F238E27FC236}">
                    <a16:creationId xmlns:a16="http://schemas.microsoft.com/office/drawing/2014/main" id="{31A18105-4592-181D-197A-18B06BEC47AC}"/>
                  </a:ext>
                </a:extLst>
              </p:cNvPr>
              <p:cNvGrpSpPr/>
              <p:nvPr/>
            </p:nvGrpSpPr>
            <p:grpSpPr>
              <a:xfrm flipH="1">
                <a:off x="102932" y="1062501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54" name="直接连接符 653">
                  <a:extLst>
                    <a:ext uri="{FF2B5EF4-FFF2-40B4-BE49-F238E27FC236}">
                      <a16:creationId xmlns:a16="http://schemas.microsoft.com/office/drawing/2014/main" id="{D857DC98-16FE-10FF-F644-24C193CB52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5" name="直接箭头连接符 654">
                  <a:extLst>
                    <a:ext uri="{FF2B5EF4-FFF2-40B4-BE49-F238E27FC236}">
                      <a16:creationId xmlns:a16="http://schemas.microsoft.com/office/drawing/2014/main" id="{DC1D4176-E0C8-2689-CDD8-79257EFBBE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1" name="组合 650">
                <a:extLst>
                  <a:ext uri="{FF2B5EF4-FFF2-40B4-BE49-F238E27FC236}">
                    <a16:creationId xmlns:a16="http://schemas.microsoft.com/office/drawing/2014/main" id="{9CBAD360-476B-71D2-FB63-A4521FF7FD8B}"/>
                  </a:ext>
                </a:extLst>
              </p:cNvPr>
              <p:cNvGrpSpPr/>
              <p:nvPr/>
            </p:nvGrpSpPr>
            <p:grpSpPr>
              <a:xfrm flipH="1">
                <a:off x="102932" y="1238933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52" name="直接连接符 651">
                  <a:extLst>
                    <a:ext uri="{FF2B5EF4-FFF2-40B4-BE49-F238E27FC236}">
                      <a16:creationId xmlns:a16="http://schemas.microsoft.com/office/drawing/2014/main" id="{857721F5-C442-AC88-AC77-6F226FAB9D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3" name="直接箭头连接符 652">
                  <a:extLst>
                    <a:ext uri="{FF2B5EF4-FFF2-40B4-BE49-F238E27FC236}">
                      <a16:creationId xmlns:a16="http://schemas.microsoft.com/office/drawing/2014/main" id="{51494BAB-4100-CD95-B635-E8C20DF421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56" name="组合 655">
              <a:extLst>
                <a:ext uri="{FF2B5EF4-FFF2-40B4-BE49-F238E27FC236}">
                  <a16:creationId xmlns:a16="http://schemas.microsoft.com/office/drawing/2014/main" id="{6C7950C3-8216-46D0-5B51-E6BC9C60C7F6}"/>
                </a:ext>
              </a:extLst>
            </p:cNvPr>
            <p:cNvGrpSpPr/>
            <p:nvPr/>
          </p:nvGrpSpPr>
          <p:grpSpPr>
            <a:xfrm>
              <a:off x="1600451" y="533731"/>
              <a:ext cx="100248" cy="117320"/>
              <a:chOff x="7344680" y="5776735"/>
              <a:chExt cx="95074" cy="113472"/>
            </a:xfrm>
          </p:grpSpPr>
          <p:cxnSp>
            <p:nvCxnSpPr>
              <p:cNvPr id="657" name="直接连接符 656">
                <a:extLst>
                  <a:ext uri="{FF2B5EF4-FFF2-40B4-BE49-F238E27FC236}">
                    <a16:creationId xmlns:a16="http://schemas.microsoft.com/office/drawing/2014/main" id="{5DC5EDF9-0A30-2824-0F06-9D0356CDCA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44680" y="5890207"/>
                <a:ext cx="95074" cy="0"/>
              </a:xfrm>
              <a:prstGeom prst="line">
                <a:avLst/>
              </a:prstGeom>
              <a:ln w="3810">
                <a:solidFill>
                  <a:schemeClr val="tx1"/>
                </a:solidFill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8" name="直接箭头连接符 657">
                <a:extLst>
                  <a:ext uri="{FF2B5EF4-FFF2-40B4-BE49-F238E27FC236}">
                    <a16:creationId xmlns:a16="http://schemas.microsoft.com/office/drawing/2014/main" id="{BCF00FDC-AA06-5564-1475-17FDE5B3E4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439754" y="5776735"/>
                <a:ext cx="0" cy="113472"/>
              </a:xfrm>
              <a:prstGeom prst="straightConnector1">
                <a:avLst/>
              </a:prstGeom>
              <a:ln w="3810">
                <a:solidFill>
                  <a:schemeClr val="tx1"/>
                </a:solidFill>
                <a:headEnd type="none" w="med" len="med"/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9" name="组合 658">
              <a:extLst>
                <a:ext uri="{FF2B5EF4-FFF2-40B4-BE49-F238E27FC236}">
                  <a16:creationId xmlns:a16="http://schemas.microsoft.com/office/drawing/2014/main" id="{445D8F48-491D-298F-3554-C1E0F6345C4E}"/>
                </a:ext>
              </a:extLst>
            </p:cNvPr>
            <p:cNvGrpSpPr/>
            <p:nvPr/>
          </p:nvGrpSpPr>
          <p:grpSpPr>
            <a:xfrm>
              <a:off x="1573304" y="696825"/>
              <a:ext cx="100248" cy="117320"/>
              <a:chOff x="7344680" y="5776735"/>
              <a:chExt cx="95074" cy="113472"/>
            </a:xfrm>
          </p:grpSpPr>
          <p:cxnSp>
            <p:nvCxnSpPr>
              <p:cNvPr id="660" name="直接连接符 659">
                <a:extLst>
                  <a:ext uri="{FF2B5EF4-FFF2-40B4-BE49-F238E27FC236}">
                    <a16:creationId xmlns:a16="http://schemas.microsoft.com/office/drawing/2014/main" id="{7A409B6A-E7F8-361D-9DE2-B54CBC8BC4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44680" y="5890207"/>
                <a:ext cx="95074" cy="0"/>
              </a:xfrm>
              <a:prstGeom prst="line">
                <a:avLst/>
              </a:prstGeom>
              <a:ln w="3810">
                <a:solidFill>
                  <a:schemeClr val="tx1"/>
                </a:solidFill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1" name="直接箭头连接符 660">
                <a:extLst>
                  <a:ext uri="{FF2B5EF4-FFF2-40B4-BE49-F238E27FC236}">
                    <a16:creationId xmlns:a16="http://schemas.microsoft.com/office/drawing/2014/main" id="{94D8A787-5674-1155-23D1-C3DA8B3D3EC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439754" y="5776735"/>
                <a:ext cx="0" cy="113472"/>
              </a:xfrm>
              <a:prstGeom prst="straightConnector1">
                <a:avLst/>
              </a:prstGeom>
              <a:ln w="3810">
                <a:solidFill>
                  <a:schemeClr val="tx1"/>
                </a:solidFill>
                <a:headEnd type="none" w="med" len="med"/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2" name="组合 661">
              <a:extLst>
                <a:ext uri="{FF2B5EF4-FFF2-40B4-BE49-F238E27FC236}">
                  <a16:creationId xmlns:a16="http://schemas.microsoft.com/office/drawing/2014/main" id="{BFC8560B-26E5-4289-BE9F-24747986E97C}"/>
                </a:ext>
              </a:extLst>
            </p:cNvPr>
            <p:cNvGrpSpPr/>
            <p:nvPr/>
          </p:nvGrpSpPr>
          <p:grpSpPr>
            <a:xfrm>
              <a:off x="817235" y="1487675"/>
              <a:ext cx="100248" cy="298900"/>
              <a:chOff x="1857205" y="933539"/>
              <a:chExt cx="97405" cy="290425"/>
            </a:xfrm>
          </p:grpSpPr>
          <p:grpSp>
            <p:nvGrpSpPr>
              <p:cNvPr id="663" name="组合 662">
                <a:extLst>
                  <a:ext uri="{FF2B5EF4-FFF2-40B4-BE49-F238E27FC236}">
                    <a16:creationId xmlns:a16="http://schemas.microsoft.com/office/drawing/2014/main" id="{9549832D-A675-A152-4D26-FC4AD6649DB3}"/>
                  </a:ext>
                </a:extLst>
              </p:cNvPr>
              <p:cNvGrpSpPr/>
              <p:nvPr/>
            </p:nvGrpSpPr>
            <p:grpSpPr>
              <a:xfrm flipH="1">
                <a:off x="1857205" y="933539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67" name="直接连接符 666">
                  <a:extLst>
                    <a:ext uri="{FF2B5EF4-FFF2-40B4-BE49-F238E27FC236}">
                      <a16:creationId xmlns:a16="http://schemas.microsoft.com/office/drawing/2014/main" id="{E3494323-FE6F-254D-462D-6038AF9E89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8" name="直接箭头连接符 667">
                  <a:extLst>
                    <a:ext uri="{FF2B5EF4-FFF2-40B4-BE49-F238E27FC236}">
                      <a16:creationId xmlns:a16="http://schemas.microsoft.com/office/drawing/2014/main" id="{E3885B43-5FC5-6674-E3D7-6A05FDBEA9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4" name="组合 663">
                <a:extLst>
                  <a:ext uri="{FF2B5EF4-FFF2-40B4-BE49-F238E27FC236}">
                    <a16:creationId xmlns:a16="http://schemas.microsoft.com/office/drawing/2014/main" id="{45249B10-A84B-746D-90A3-01F36A89ACAF}"/>
                  </a:ext>
                </a:extLst>
              </p:cNvPr>
              <p:cNvGrpSpPr/>
              <p:nvPr/>
            </p:nvGrpSpPr>
            <p:grpSpPr>
              <a:xfrm flipH="1">
                <a:off x="1857205" y="1109971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65" name="直接连接符 664">
                  <a:extLst>
                    <a:ext uri="{FF2B5EF4-FFF2-40B4-BE49-F238E27FC236}">
                      <a16:creationId xmlns:a16="http://schemas.microsoft.com/office/drawing/2014/main" id="{AC71586A-1EC4-B948-A09C-877D222513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6" name="直接箭头连接符 665">
                  <a:extLst>
                    <a:ext uri="{FF2B5EF4-FFF2-40B4-BE49-F238E27FC236}">
                      <a16:creationId xmlns:a16="http://schemas.microsoft.com/office/drawing/2014/main" id="{2AF1E374-593E-7EE4-2290-706D3A634E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69" name="组合 668">
              <a:extLst>
                <a:ext uri="{FF2B5EF4-FFF2-40B4-BE49-F238E27FC236}">
                  <a16:creationId xmlns:a16="http://schemas.microsoft.com/office/drawing/2014/main" id="{F0EC96C3-BA52-CA3F-F5F4-0379936922F3}"/>
                </a:ext>
              </a:extLst>
            </p:cNvPr>
            <p:cNvGrpSpPr/>
            <p:nvPr/>
          </p:nvGrpSpPr>
          <p:grpSpPr>
            <a:xfrm flipH="1">
              <a:off x="2280316" y="935000"/>
              <a:ext cx="100248" cy="298900"/>
              <a:chOff x="1857205" y="933539"/>
              <a:chExt cx="97405" cy="290425"/>
            </a:xfrm>
          </p:grpSpPr>
          <p:grpSp>
            <p:nvGrpSpPr>
              <p:cNvPr id="670" name="组合 669">
                <a:extLst>
                  <a:ext uri="{FF2B5EF4-FFF2-40B4-BE49-F238E27FC236}">
                    <a16:creationId xmlns:a16="http://schemas.microsoft.com/office/drawing/2014/main" id="{FD9CE5A0-87B9-6EA0-6CEF-9A0CE0F18A1D}"/>
                  </a:ext>
                </a:extLst>
              </p:cNvPr>
              <p:cNvGrpSpPr/>
              <p:nvPr/>
            </p:nvGrpSpPr>
            <p:grpSpPr>
              <a:xfrm flipH="1">
                <a:off x="1857205" y="933539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74" name="直接连接符 673">
                  <a:extLst>
                    <a:ext uri="{FF2B5EF4-FFF2-40B4-BE49-F238E27FC236}">
                      <a16:creationId xmlns:a16="http://schemas.microsoft.com/office/drawing/2014/main" id="{7849F30D-1A7B-8308-059B-F170D780F7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5" name="直接箭头连接符 674">
                  <a:extLst>
                    <a:ext uri="{FF2B5EF4-FFF2-40B4-BE49-F238E27FC236}">
                      <a16:creationId xmlns:a16="http://schemas.microsoft.com/office/drawing/2014/main" id="{236E21F2-7384-C579-0C57-95D2849D32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1" name="组合 670">
                <a:extLst>
                  <a:ext uri="{FF2B5EF4-FFF2-40B4-BE49-F238E27FC236}">
                    <a16:creationId xmlns:a16="http://schemas.microsoft.com/office/drawing/2014/main" id="{47B8AEFC-0A27-E9BE-1D05-9CEF45D77EF1}"/>
                  </a:ext>
                </a:extLst>
              </p:cNvPr>
              <p:cNvGrpSpPr/>
              <p:nvPr/>
            </p:nvGrpSpPr>
            <p:grpSpPr>
              <a:xfrm flipH="1">
                <a:off x="1857205" y="1109971"/>
                <a:ext cx="97405" cy="113993"/>
                <a:chOff x="7344680" y="5776735"/>
                <a:chExt cx="95074" cy="113472"/>
              </a:xfrm>
            </p:grpSpPr>
            <p:cxnSp>
              <p:nvCxnSpPr>
                <p:cNvPr id="672" name="直接连接符 671">
                  <a:extLst>
                    <a:ext uri="{FF2B5EF4-FFF2-40B4-BE49-F238E27FC236}">
                      <a16:creationId xmlns:a16="http://schemas.microsoft.com/office/drawing/2014/main" id="{2DDCAD44-1295-ED2E-01B7-5CC92E7F5F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44680" y="5890207"/>
                  <a:ext cx="95074" cy="0"/>
                </a:xfrm>
                <a:prstGeom prst="line">
                  <a:avLst/>
                </a:prstGeom>
                <a:ln w="381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3" name="直接箭头连接符 672">
                  <a:extLst>
                    <a:ext uri="{FF2B5EF4-FFF2-40B4-BE49-F238E27FC236}">
                      <a16:creationId xmlns:a16="http://schemas.microsoft.com/office/drawing/2014/main" id="{6F254B5A-FAB3-06BF-CAD5-30CDE2D7F9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439754" y="5776735"/>
                  <a:ext cx="0" cy="113472"/>
                </a:xfrm>
                <a:prstGeom prst="straightConnector1">
                  <a:avLst/>
                </a:prstGeom>
                <a:ln w="3810">
                  <a:solidFill>
                    <a:schemeClr val="tx1"/>
                  </a:solidFill>
                  <a:headEnd type="none" w="med" len="med"/>
                  <a:tailEnd type="stealth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676" name="对象 675">
              <a:extLst>
                <a:ext uri="{FF2B5EF4-FFF2-40B4-BE49-F238E27FC236}">
                  <a16:creationId xmlns:a16="http://schemas.microsoft.com/office/drawing/2014/main" id="{948C5689-0E69-F8F0-9864-F1816965F0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60913"/>
                </p:ext>
              </p:extLst>
            </p:nvPr>
          </p:nvGraphicFramePr>
          <p:xfrm>
            <a:off x="1459867" y="447342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52280" progId="Equation.DSMT4">
                    <p:embed/>
                  </p:oleObj>
                </mc:Choice>
                <mc:Fallback>
                  <p:oleObj name="Equation" r:id="rId2" imgW="139680" imgH="1522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13C65620-6F58-FB1E-45A9-40F552BF61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9867" y="447342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" name="对象 676">
              <a:extLst>
                <a:ext uri="{FF2B5EF4-FFF2-40B4-BE49-F238E27FC236}">
                  <a16:creationId xmlns:a16="http://schemas.microsoft.com/office/drawing/2014/main" id="{1368956D-1099-3ADD-AE9A-2873CF7B4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359205"/>
                </p:ext>
              </p:extLst>
            </p:nvPr>
          </p:nvGraphicFramePr>
          <p:xfrm>
            <a:off x="1018985" y="1391842"/>
            <a:ext cx="13070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52280" progId="Equation.DSMT4">
                    <p:embed/>
                  </p:oleObj>
                </mc:Choice>
                <mc:Fallback>
                  <p:oleObj name="Equation" r:id="rId4" imgW="126720" imgH="1522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099014BC-2279-34D9-E0A2-B4797C5A0C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8985" y="1391842"/>
                          <a:ext cx="13070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8" name="对象 677">
              <a:extLst>
                <a:ext uri="{FF2B5EF4-FFF2-40B4-BE49-F238E27FC236}">
                  <a16:creationId xmlns:a16="http://schemas.microsoft.com/office/drawing/2014/main" id="{F61EBE1F-EB8C-8C94-4D9B-8E0A61432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771460"/>
                </p:ext>
              </p:extLst>
            </p:nvPr>
          </p:nvGraphicFramePr>
          <p:xfrm>
            <a:off x="1124282" y="597402"/>
            <a:ext cx="91494" cy="104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01520" progId="Equation.DSMT4">
                    <p:embed/>
                  </p:oleObj>
                </mc:Choice>
                <mc:Fallback>
                  <p:oleObj name="Equation" r:id="rId6" imgW="88560" imgH="10152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2757CC37-0A33-5585-EA89-4D98DC5AC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24282" y="597402"/>
                          <a:ext cx="91494" cy="104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9" name="对象 678">
              <a:extLst>
                <a:ext uri="{FF2B5EF4-FFF2-40B4-BE49-F238E27FC236}">
                  <a16:creationId xmlns:a16="http://schemas.microsoft.com/office/drawing/2014/main" id="{6D382D8D-8C2D-99C3-7256-DD779AB3B7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581108"/>
                </p:ext>
              </p:extLst>
            </p:nvPr>
          </p:nvGraphicFramePr>
          <p:xfrm>
            <a:off x="1601138" y="418453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52280" progId="Equation.DSMT4">
                    <p:embed/>
                  </p:oleObj>
                </mc:Choice>
                <mc:Fallback>
                  <p:oleObj name="Equation" r:id="rId8" imgW="114120" imgH="1522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FF6EE54-CFAF-3D03-A37D-E4D1783A01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01138" y="418453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0" name="对象 679">
              <a:extLst>
                <a:ext uri="{FF2B5EF4-FFF2-40B4-BE49-F238E27FC236}">
                  <a16:creationId xmlns:a16="http://schemas.microsoft.com/office/drawing/2014/main" id="{F2EB87EE-6340-E10B-B4F6-E05E1531E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717598"/>
                </p:ext>
              </p:extLst>
            </p:nvPr>
          </p:nvGraphicFramePr>
          <p:xfrm>
            <a:off x="2283887" y="804683"/>
            <a:ext cx="13070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87D1FB0-5421-63FA-59CF-AB037AD5A2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83887" y="804683"/>
                          <a:ext cx="13070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1" name="对象 680">
              <a:extLst>
                <a:ext uri="{FF2B5EF4-FFF2-40B4-BE49-F238E27FC236}">
                  <a16:creationId xmlns:a16="http://schemas.microsoft.com/office/drawing/2014/main" id="{5145B273-A115-D44D-3AA5-A4617B03FB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567938"/>
                </p:ext>
              </p:extLst>
            </p:nvPr>
          </p:nvGraphicFramePr>
          <p:xfrm>
            <a:off x="1156088" y="1358686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52280" progId="Equation.DSMT4">
                    <p:embed/>
                  </p:oleObj>
                </mc:Choice>
                <mc:Fallback>
                  <p:oleObj name="Equation" r:id="rId12" imgW="114120" imgH="1522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F225A37-424F-9508-6709-6B256641F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6088" y="1358686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" name="对象 681">
              <a:extLst>
                <a:ext uri="{FF2B5EF4-FFF2-40B4-BE49-F238E27FC236}">
                  <a16:creationId xmlns:a16="http://schemas.microsoft.com/office/drawing/2014/main" id="{582B971F-0F77-09D3-D6B8-ADA26E4DE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518019"/>
                </p:ext>
              </p:extLst>
            </p:nvPr>
          </p:nvGraphicFramePr>
          <p:xfrm>
            <a:off x="474783" y="955131"/>
            <a:ext cx="13070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52280" progId="Equation.DSMT4">
                    <p:embed/>
                  </p:oleObj>
                </mc:Choice>
                <mc:Fallback>
                  <p:oleObj name="Equation" r:id="rId14" imgW="126720" imgH="1522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FB15149-8F6F-D280-F729-2A5A94A0FF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4783" y="955131"/>
                          <a:ext cx="13070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" name="对象 682">
              <a:extLst>
                <a:ext uri="{FF2B5EF4-FFF2-40B4-BE49-F238E27FC236}">
                  <a16:creationId xmlns:a16="http://schemas.microsoft.com/office/drawing/2014/main" id="{B7B7E3F5-830E-BF5E-EBF5-48711AFC6D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826912"/>
                </p:ext>
              </p:extLst>
            </p:nvPr>
          </p:nvGraphicFramePr>
          <p:xfrm>
            <a:off x="2138313" y="844505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52280" progId="Equation.DSMT4">
                    <p:embed/>
                  </p:oleObj>
                </mc:Choice>
                <mc:Fallback>
                  <p:oleObj name="Equation" r:id="rId16" imgW="139680" imgH="1522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1CF1C852-8965-B730-391B-188BD5F37C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8313" y="844505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4" name="对象 683">
              <a:extLst>
                <a:ext uri="{FF2B5EF4-FFF2-40B4-BE49-F238E27FC236}">
                  <a16:creationId xmlns:a16="http://schemas.microsoft.com/office/drawing/2014/main" id="{3695D1F2-01D4-5151-A229-FD8672B35D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266093"/>
                </p:ext>
              </p:extLst>
            </p:nvPr>
          </p:nvGraphicFramePr>
          <p:xfrm>
            <a:off x="343703" y="982755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52280" progId="Equation.DSMT4">
                    <p:embed/>
                  </p:oleObj>
                </mc:Choice>
                <mc:Fallback>
                  <p:oleObj name="Equation" r:id="rId18" imgW="139680" imgH="1522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BC83177-4D94-57BF-AD69-0B6CD4A4C3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3703" y="982755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5" name="对象 684">
              <a:extLst>
                <a:ext uri="{FF2B5EF4-FFF2-40B4-BE49-F238E27FC236}">
                  <a16:creationId xmlns:a16="http://schemas.microsoft.com/office/drawing/2014/main" id="{1E19BF84-D66A-5F5D-2232-A916BF667B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58449"/>
                </p:ext>
              </p:extLst>
            </p:nvPr>
          </p:nvGraphicFramePr>
          <p:xfrm>
            <a:off x="127224" y="934721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680" imgH="152280" progId="Equation.DSMT4">
                    <p:embed/>
                  </p:oleObj>
                </mc:Choice>
                <mc:Fallback>
                  <p:oleObj name="Equation" r:id="rId20" imgW="139680" imgH="1522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E67752F9-513A-502F-1590-B9AD314C8D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7224" y="934721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" name="对象 685">
              <a:extLst>
                <a:ext uri="{FF2B5EF4-FFF2-40B4-BE49-F238E27FC236}">
                  <a16:creationId xmlns:a16="http://schemas.microsoft.com/office/drawing/2014/main" id="{8ADFE87F-7165-97A3-519A-A38D3AAE99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470833"/>
                </p:ext>
              </p:extLst>
            </p:nvPr>
          </p:nvGraphicFramePr>
          <p:xfrm>
            <a:off x="1241425" y="393700"/>
            <a:ext cx="142875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80" imgH="152280" progId="Equation.DSMT4">
                    <p:embed/>
                  </p:oleObj>
                </mc:Choice>
                <mc:Fallback>
                  <p:oleObj name="Equation" r:id="rId22" imgW="139680" imgH="1522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0B0DEAC-20FE-0976-0B7B-04B28898C5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241425" y="393700"/>
                          <a:ext cx="142875" cy="157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" name="对象 686">
              <a:extLst>
                <a:ext uri="{FF2B5EF4-FFF2-40B4-BE49-F238E27FC236}">
                  <a16:creationId xmlns:a16="http://schemas.microsoft.com/office/drawing/2014/main" id="{EC0561E7-1168-8B1B-CEF1-7DC8DEB29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366509"/>
                </p:ext>
              </p:extLst>
            </p:nvPr>
          </p:nvGraphicFramePr>
          <p:xfrm>
            <a:off x="801413" y="1352606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52280" progId="Equation.DSMT4">
                    <p:embed/>
                  </p:oleObj>
                </mc:Choice>
                <mc:Fallback>
                  <p:oleObj name="Equation" r:id="rId24" imgW="139680" imgH="1522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B8032241-6D59-EEAA-C2BB-1A9687B077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01413" y="1352606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" name="对象 687">
              <a:extLst>
                <a:ext uri="{FF2B5EF4-FFF2-40B4-BE49-F238E27FC236}">
                  <a16:creationId xmlns:a16="http://schemas.microsoft.com/office/drawing/2014/main" id="{26CD2970-6EEC-34F5-14A5-21CCAC3E66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666150"/>
                </p:ext>
              </p:extLst>
            </p:nvPr>
          </p:nvGraphicFramePr>
          <p:xfrm>
            <a:off x="1923145" y="809905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680" imgH="152280" progId="Equation.DSMT4">
                    <p:embed/>
                  </p:oleObj>
                </mc:Choice>
                <mc:Fallback>
                  <p:oleObj name="Equation" r:id="rId26" imgW="139680" imgH="1522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801E984-0176-3E0A-055F-5CF43B957B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923145" y="809905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9" name="对象 688">
              <a:extLst>
                <a:ext uri="{FF2B5EF4-FFF2-40B4-BE49-F238E27FC236}">
                  <a16:creationId xmlns:a16="http://schemas.microsoft.com/office/drawing/2014/main" id="{E623CCF5-3DA7-959E-F65F-2918297B2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915515"/>
                </p:ext>
              </p:extLst>
            </p:nvPr>
          </p:nvGraphicFramePr>
          <p:xfrm>
            <a:off x="569913" y="573088"/>
            <a:ext cx="104775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1520" imgH="114120" progId="Equation.DSMT4">
                    <p:embed/>
                  </p:oleObj>
                </mc:Choice>
                <mc:Fallback>
                  <p:oleObj name="Equation" r:id="rId28" imgW="101520" imgH="11412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C6497D3-CAFD-5254-FFD6-D054DE4CEA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69913" y="573088"/>
                          <a:ext cx="104775" cy="11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0" name="对象 689">
              <a:extLst>
                <a:ext uri="{FF2B5EF4-FFF2-40B4-BE49-F238E27FC236}">
                  <a16:creationId xmlns:a16="http://schemas.microsoft.com/office/drawing/2014/main" id="{89214491-6E46-1AF6-A78B-39F75E372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925804"/>
                </p:ext>
              </p:extLst>
            </p:nvPr>
          </p:nvGraphicFramePr>
          <p:xfrm>
            <a:off x="1095287" y="303651"/>
            <a:ext cx="91494" cy="13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8560" imgH="126720" progId="Equation.DSMT4">
                    <p:embed/>
                  </p:oleObj>
                </mc:Choice>
                <mc:Fallback>
                  <p:oleObj name="Equation" r:id="rId30" imgW="88560" imgH="12672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E15356E-0044-2ED1-2CE5-AB9B1DC007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95287" y="303651"/>
                          <a:ext cx="91494" cy="13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1" name="对象 690">
              <a:extLst>
                <a:ext uri="{FF2B5EF4-FFF2-40B4-BE49-F238E27FC236}">
                  <a16:creationId xmlns:a16="http://schemas.microsoft.com/office/drawing/2014/main" id="{BBDBBE50-63D8-AC03-0892-8A82C0C60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778830"/>
                </p:ext>
              </p:extLst>
            </p:nvPr>
          </p:nvGraphicFramePr>
          <p:xfrm>
            <a:off x="1798183" y="347347"/>
            <a:ext cx="78424" cy="13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5960" imgH="126720" progId="Equation.DSMT4">
                    <p:embed/>
                  </p:oleObj>
                </mc:Choice>
                <mc:Fallback>
                  <p:oleObj name="Equation" r:id="rId32" imgW="75960" imgH="12672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18BB315-7B7A-4C85-7CE2-43454B457D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798183" y="347347"/>
                          <a:ext cx="78424" cy="13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2" name="对象 691">
              <a:extLst>
                <a:ext uri="{FF2B5EF4-FFF2-40B4-BE49-F238E27FC236}">
                  <a16:creationId xmlns:a16="http://schemas.microsoft.com/office/drawing/2014/main" id="{2FE7470C-C938-4E54-3553-6E89EC6CA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935337"/>
                </p:ext>
              </p:extLst>
            </p:nvPr>
          </p:nvGraphicFramePr>
          <p:xfrm>
            <a:off x="203911" y="542172"/>
            <a:ext cx="15684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80" imgH="152280" progId="Equation.DSMT4">
                    <p:embed/>
                  </p:oleObj>
                </mc:Choice>
                <mc:Fallback>
                  <p:oleObj name="Equation" r:id="rId34" imgW="152280" imgH="1522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5CFF6CCF-FD37-BCDB-3E59-13A2CF0685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03911" y="542172"/>
                          <a:ext cx="15684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3" name="对象 692">
              <a:extLst>
                <a:ext uri="{FF2B5EF4-FFF2-40B4-BE49-F238E27FC236}">
                  <a16:creationId xmlns:a16="http://schemas.microsoft.com/office/drawing/2014/main" id="{A49ECBE7-890F-F2EB-6244-71BE1969A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88685"/>
                </p:ext>
              </p:extLst>
            </p:nvPr>
          </p:nvGraphicFramePr>
          <p:xfrm>
            <a:off x="879972" y="955131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9680" imgH="152280" progId="Equation.DSMT4">
                    <p:embed/>
                  </p:oleObj>
                </mc:Choice>
                <mc:Fallback>
                  <p:oleObj name="Equation" r:id="rId36" imgW="139680" imgH="1522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63D06D4F-3977-3005-393B-D7EF92E8B6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879972" y="955131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4" name="对象 693">
              <a:extLst>
                <a:ext uri="{FF2B5EF4-FFF2-40B4-BE49-F238E27FC236}">
                  <a16:creationId xmlns:a16="http://schemas.microsoft.com/office/drawing/2014/main" id="{BC6BAFF7-0FD5-C311-4748-65E3E79D2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536921"/>
                </p:ext>
              </p:extLst>
            </p:nvPr>
          </p:nvGraphicFramePr>
          <p:xfrm>
            <a:off x="1997894" y="410083"/>
            <a:ext cx="15684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52280" imgH="152280" progId="Equation.DSMT4">
                    <p:embed/>
                  </p:oleObj>
                </mc:Choice>
                <mc:Fallback>
                  <p:oleObj name="Equation" r:id="rId38" imgW="152280" imgH="1522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33F24D62-1CCC-60FC-85FE-459EC8FA36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997894" y="410083"/>
                          <a:ext cx="15684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5" name="对象 694">
              <a:extLst>
                <a:ext uri="{FF2B5EF4-FFF2-40B4-BE49-F238E27FC236}">
                  <a16:creationId xmlns:a16="http://schemas.microsoft.com/office/drawing/2014/main" id="{4C5E9BCD-BF49-B808-67CA-9ED476AB06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320990"/>
                </p:ext>
              </p:extLst>
            </p:nvPr>
          </p:nvGraphicFramePr>
          <p:xfrm>
            <a:off x="1326804" y="-298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9680" imgH="152280" progId="Equation.DSMT4">
                    <p:embed/>
                  </p:oleObj>
                </mc:Choice>
                <mc:Fallback>
                  <p:oleObj name="Equation" r:id="rId40" imgW="139680" imgH="1522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FD4DEFD-A5CE-9DDE-6D4A-75E93E752C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326804" y="-298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" name="对象 695">
              <a:extLst>
                <a:ext uri="{FF2B5EF4-FFF2-40B4-BE49-F238E27FC236}">
                  <a16:creationId xmlns:a16="http://schemas.microsoft.com/office/drawing/2014/main" id="{A8228F88-B0EC-3C95-C0B7-3E1096EBBD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383987"/>
                </p:ext>
              </p:extLst>
            </p:nvPr>
          </p:nvGraphicFramePr>
          <p:xfrm>
            <a:off x="1391360" y="863636"/>
            <a:ext cx="104565" cy="13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01520" imgH="126720" progId="Equation.DSMT4">
                    <p:embed/>
                  </p:oleObj>
                </mc:Choice>
                <mc:Fallback>
                  <p:oleObj name="Equation" r:id="rId42" imgW="101520" imgH="12672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16DF0857-E342-2181-5DE7-2BBC359980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391360" y="863636"/>
                          <a:ext cx="104565" cy="13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" name="对象 696">
              <a:extLst>
                <a:ext uri="{FF2B5EF4-FFF2-40B4-BE49-F238E27FC236}">
                  <a16:creationId xmlns:a16="http://schemas.microsoft.com/office/drawing/2014/main" id="{56D97A9C-4ADF-4B59-A765-0C2C506714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5089"/>
                </p:ext>
              </p:extLst>
            </p:nvPr>
          </p:nvGraphicFramePr>
          <p:xfrm>
            <a:off x="946912" y="844498"/>
            <a:ext cx="104565" cy="11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01520" imgH="114120" progId="Equation.DSMT4">
                    <p:embed/>
                  </p:oleObj>
                </mc:Choice>
                <mc:Fallback>
                  <p:oleObj name="Equation" r:id="rId44" imgW="101520" imgH="1141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CDF372A9-3D1D-A897-BD79-5B59C5970D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946912" y="844498"/>
                          <a:ext cx="104565" cy="117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" name="对象 697">
              <a:extLst>
                <a:ext uri="{FF2B5EF4-FFF2-40B4-BE49-F238E27FC236}">
                  <a16:creationId xmlns:a16="http://schemas.microsoft.com/office/drawing/2014/main" id="{6EE5E745-9D24-77C1-9961-FA1B147722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00737"/>
                </p:ext>
              </p:extLst>
            </p:nvPr>
          </p:nvGraphicFramePr>
          <p:xfrm>
            <a:off x="1013539" y="681831"/>
            <a:ext cx="104565" cy="13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01520" imgH="126720" progId="Equation.DSMT4">
                    <p:embed/>
                  </p:oleObj>
                </mc:Choice>
                <mc:Fallback>
                  <p:oleObj name="Equation" r:id="rId46" imgW="101520" imgH="12672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134F1535-4440-BAAB-EF62-17DCEC9E04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013539" y="681831"/>
                          <a:ext cx="104565" cy="13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9" name="对象 698">
              <a:extLst>
                <a:ext uri="{FF2B5EF4-FFF2-40B4-BE49-F238E27FC236}">
                  <a16:creationId xmlns:a16="http://schemas.microsoft.com/office/drawing/2014/main" id="{3666FDBA-95D4-7B08-CC48-85ED349285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592437"/>
                </p:ext>
              </p:extLst>
            </p:nvPr>
          </p:nvGraphicFramePr>
          <p:xfrm>
            <a:off x="1295717" y="701239"/>
            <a:ext cx="104565" cy="130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01520" imgH="126720" progId="Equation.DSMT4">
                    <p:embed/>
                  </p:oleObj>
                </mc:Choice>
                <mc:Fallback>
                  <p:oleObj name="Equation" r:id="rId48" imgW="101520" imgH="12672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8E08A80D-A260-18F1-499C-4A0C39246D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295717" y="701239"/>
                          <a:ext cx="104565" cy="130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" name="对象 699">
              <a:extLst>
                <a:ext uri="{FF2B5EF4-FFF2-40B4-BE49-F238E27FC236}">
                  <a16:creationId xmlns:a16="http://schemas.microsoft.com/office/drawing/2014/main" id="{03F4DEEC-49C6-57DD-8E59-53D6C6FEFA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612624"/>
                </p:ext>
              </p:extLst>
            </p:nvPr>
          </p:nvGraphicFramePr>
          <p:xfrm>
            <a:off x="386908" y="1175741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39680" imgH="152280" progId="Equation.DSMT4">
                    <p:embed/>
                  </p:oleObj>
                </mc:Choice>
                <mc:Fallback>
                  <p:oleObj name="Equation" r:id="rId50" imgW="139680" imgH="1522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C8365A4-FDF9-D16A-C649-8DBDE527EC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86908" y="1175741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1" name="对象 700">
              <a:extLst>
                <a:ext uri="{FF2B5EF4-FFF2-40B4-BE49-F238E27FC236}">
                  <a16:creationId xmlns:a16="http://schemas.microsoft.com/office/drawing/2014/main" id="{7AC06DD2-2911-C22C-3117-610B7051A2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31600"/>
                </p:ext>
              </p:extLst>
            </p:nvPr>
          </p:nvGraphicFramePr>
          <p:xfrm>
            <a:off x="1064594" y="1598859"/>
            <a:ext cx="13070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26720" imgH="152280" progId="Equation.DSMT4">
                    <p:embed/>
                  </p:oleObj>
                </mc:Choice>
                <mc:Fallback>
                  <p:oleObj name="Equation" r:id="rId52" imgW="126720" imgH="1522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92FAFBAF-062E-0056-0F93-4935FCABCE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1064594" y="1598859"/>
                          <a:ext cx="13070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" name="对象 701">
              <a:extLst>
                <a:ext uri="{FF2B5EF4-FFF2-40B4-BE49-F238E27FC236}">
                  <a16:creationId xmlns:a16="http://schemas.microsoft.com/office/drawing/2014/main" id="{65E88414-C8DE-A905-F1E2-7F1C2C0AF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948765"/>
                </p:ext>
              </p:extLst>
            </p:nvPr>
          </p:nvGraphicFramePr>
          <p:xfrm>
            <a:off x="2176972" y="1047992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39680" imgH="152280" progId="Equation.DSMT4">
                    <p:embed/>
                  </p:oleObj>
                </mc:Choice>
                <mc:Fallback>
                  <p:oleObj name="Equation" r:id="rId54" imgW="139680" imgH="1522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507132DC-0224-D2C9-80D7-3E7DAC3BC6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2176972" y="1047992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3" name="对象 702">
              <a:extLst>
                <a:ext uri="{FF2B5EF4-FFF2-40B4-BE49-F238E27FC236}">
                  <a16:creationId xmlns:a16="http://schemas.microsoft.com/office/drawing/2014/main" id="{DD596B80-EC06-8BA3-6356-928962FC42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526440"/>
                </p:ext>
              </p:extLst>
            </p:nvPr>
          </p:nvGraphicFramePr>
          <p:xfrm>
            <a:off x="1487284" y="659064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39680" imgH="152280" progId="Equation.DSMT4">
                    <p:embed/>
                  </p:oleObj>
                </mc:Choice>
                <mc:Fallback>
                  <p:oleObj name="Equation" r:id="rId56" imgW="139680" imgH="1522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F6B325EA-C6E3-B160-706C-E2658C97AD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487284" y="659064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4" name="对象 703">
              <a:extLst>
                <a:ext uri="{FF2B5EF4-FFF2-40B4-BE49-F238E27FC236}">
                  <a16:creationId xmlns:a16="http://schemas.microsoft.com/office/drawing/2014/main" id="{FC4DA8D2-2233-14AB-1FF9-A4259110B9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334437"/>
                </p:ext>
              </p:extLst>
            </p:nvPr>
          </p:nvGraphicFramePr>
          <p:xfrm>
            <a:off x="695231" y="1463269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14120" imgH="152280" progId="Equation.DSMT4">
                    <p:embed/>
                  </p:oleObj>
                </mc:Choice>
                <mc:Fallback>
                  <p:oleObj name="Equation" r:id="rId58" imgW="114120" imgH="1522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F46250E1-07C8-8575-2041-73DB61E1A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695231" y="1463269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5" name="对象 704">
              <a:extLst>
                <a:ext uri="{FF2B5EF4-FFF2-40B4-BE49-F238E27FC236}">
                  <a16:creationId xmlns:a16="http://schemas.microsoft.com/office/drawing/2014/main" id="{ACF691B8-67A4-91EB-B3C6-8B35A52C2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202139"/>
                </p:ext>
              </p:extLst>
            </p:nvPr>
          </p:nvGraphicFramePr>
          <p:xfrm>
            <a:off x="2387822" y="922679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14120" imgH="152280" progId="Equation.DSMT4">
                    <p:embed/>
                  </p:oleObj>
                </mc:Choice>
                <mc:Fallback>
                  <p:oleObj name="Equation" r:id="rId60" imgW="114120" imgH="1522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E6C6442C-716B-942B-DA81-E182C89EDF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2387822" y="922679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" name="对象 705">
              <a:extLst>
                <a:ext uri="{FF2B5EF4-FFF2-40B4-BE49-F238E27FC236}">
                  <a16:creationId xmlns:a16="http://schemas.microsoft.com/office/drawing/2014/main" id="{E8DDF297-D082-CD41-148D-5896AFF361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34143"/>
                </p:ext>
              </p:extLst>
            </p:nvPr>
          </p:nvGraphicFramePr>
          <p:xfrm>
            <a:off x="1694811" y="519803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114120" imgH="152280" progId="Equation.DSMT4">
                    <p:embed/>
                  </p:oleObj>
                </mc:Choice>
                <mc:Fallback>
                  <p:oleObj name="Equation" r:id="rId62" imgW="114120" imgH="1522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E721A370-2333-D098-903F-A29D49972F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1694811" y="519803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" name="对象 706">
              <a:extLst>
                <a:ext uri="{FF2B5EF4-FFF2-40B4-BE49-F238E27FC236}">
                  <a16:creationId xmlns:a16="http://schemas.microsoft.com/office/drawing/2014/main" id="{8DC2CA1D-58FF-9C28-8140-7D410EBB3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31581"/>
                </p:ext>
              </p:extLst>
            </p:nvPr>
          </p:nvGraphicFramePr>
          <p:xfrm>
            <a:off x="23063" y="1053438"/>
            <a:ext cx="11763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114120" imgH="152280" progId="Equation.DSMT4">
                    <p:embed/>
                  </p:oleObj>
                </mc:Choice>
                <mc:Fallback>
                  <p:oleObj name="Equation" r:id="rId64" imgW="114120" imgH="1522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160DDBBA-B097-D340-CFA3-D05D3D9279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23063" y="1053438"/>
                          <a:ext cx="11763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8" name="对象 707">
              <a:extLst>
                <a:ext uri="{FF2B5EF4-FFF2-40B4-BE49-F238E27FC236}">
                  <a16:creationId xmlns:a16="http://schemas.microsoft.com/office/drawing/2014/main" id="{2ECF2AA7-317B-3E99-AFA0-6CC6B65DB9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313780"/>
                </p:ext>
              </p:extLst>
            </p:nvPr>
          </p:nvGraphicFramePr>
          <p:xfrm>
            <a:off x="669870" y="1657677"/>
            <a:ext cx="130706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126720" imgH="152280" progId="Equation.DSMT4">
                    <p:embed/>
                  </p:oleObj>
                </mc:Choice>
                <mc:Fallback>
                  <p:oleObj name="Equation" r:id="rId66" imgW="126720" imgH="1522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FAF9C0C-4851-B09E-EB20-A8761F1B5C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669870" y="1657677"/>
                          <a:ext cx="130706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9" name="对象 708">
              <a:extLst>
                <a:ext uri="{FF2B5EF4-FFF2-40B4-BE49-F238E27FC236}">
                  <a16:creationId xmlns:a16="http://schemas.microsoft.com/office/drawing/2014/main" id="{01065528-BA9D-09EA-D70D-16C8773225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136850"/>
                </p:ext>
              </p:extLst>
            </p:nvPr>
          </p:nvGraphicFramePr>
          <p:xfrm>
            <a:off x="2388656" y="1094005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139680" imgH="152280" progId="Equation.DSMT4">
                    <p:embed/>
                  </p:oleObj>
                </mc:Choice>
                <mc:Fallback>
                  <p:oleObj name="Equation" r:id="rId68" imgW="139680" imgH="1522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AF53E091-21EF-A918-E673-71225A66F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2388656" y="1094005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0" name="对象 709">
              <a:extLst>
                <a:ext uri="{FF2B5EF4-FFF2-40B4-BE49-F238E27FC236}">
                  <a16:creationId xmlns:a16="http://schemas.microsoft.com/office/drawing/2014/main" id="{CD94D201-844E-9158-D742-E4F5BF35BE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893267"/>
                </p:ext>
              </p:extLst>
            </p:nvPr>
          </p:nvGraphicFramePr>
          <p:xfrm>
            <a:off x="1669772" y="696986"/>
            <a:ext cx="143777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139680" imgH="152280" progId="Equation.DSMT4">
                    <p:embed/>
                  </p:oleObj>
                </mc:Choice>
                <mc:Fallback>
                  <p:oleObj name="Equation" r:id="rId70" imgW="139680" imgH="1522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DF20AF5D-2BE6-3BBB-046B-EB7431D06F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1669772" y="696986"/>
                          <a:ext cx="143777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1" name="对象 710">
              <a:extLst>
                <a:ext uri="{FF2B5EF4-FFF2-40B4-BE49-F238E27FC236}">
                  <a16:creationId xmlns:a16="http://schemas.microsoft.com/office/drawing/2014/main" id="{8F17F581-3FDA-554A-521D-2C95C53EAF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531839"/>
                </p:ext>
              </p:extLst>
            </p:nvPr>
          </p:nvGraphicFramePr>
          <p:xfrm>
            <a:off x="-4902" y="1245952"/>
            <a:ext cx="145411" cy="15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2" imgW="139680" imgH="152280" progId="Equation.DSMT4">
                    <p:embed/>
                  </p:oleObj>
                </mc:Choice>
                <mc:Fallback>
                  <p:oleObj name="Equation" r:id="rId72" imgW="139680" imgH="15228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A0386211-3912-DD65-ABFE-2B75927CD2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-4902" y="1245952"/>
                          <a:ext cx="145411" cy="156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4681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A36B702A-7444-0E7D-63A7-FD7B53140719}"/>
              </a:ext>
            </a:extLst>
          </p:cNvPr>
          <p:cNvSpPr/>
          <p:nvPr/>
        </p:nvSpPr>
        <p:spPr>
          <a:xfrm rot="10800000">
            <a:off x="1168187" y="943834"/>
            <a:ext cx="1007739" cy="718633"/>
          </a:xfrm>
          <a:custGeom>
            <a:avLst/>
            <a:gdLst>
              <a:gd name="connsiteX0" fmla="*/ 0 w 979164"/>
              <a:gd name="connsiteY0" fmla="*/ 0 h 698256"/>
              <a:gd name="connsiteX1" fmla="*/ 979164 w 979164"/>
              <a:gd name="connsiteY1" fmla="*/ 0 h 698256"/>
              <a:gd name="connsiteX2" fmla="*/ 979164 w 979164"/>
              <a:gd name="connsiteY2" fmla="*/ 698256 h 698256"/>
              <a:gd name="connsiteX3" fmla="*/ 978279 w 979164"/>
              <a:gd name="connsiteY3" fmla="*/ 698256 h 698256"/>
              <a:gd name="connsiteX4" fmla="*/ 0 w 979164"/>
              <a:gd name="connsiteY4" fmla="*/ 366061 h 698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9164" h="698256">
                <a:moveTo>
                  <a:pt x="0" y="0"/>
                </a:moveTo>
                <a:lnTo>
                  <a:pt x="979164" y="0"/>
                </a:lnTo>
                <a:lnTo>
                  <a:pt x="979164" y="698256"/>
                </a:lnTo>
                <a:lnTo>
                  <a:pt x="978279" y="698256"/>
                </a:lnTo>
                <a:lnTo>
                  <a:pt x="0" y="366061"/>
                </a:lnTo>
                <a:close/>
              </a:path>
            </a:pathLst>
          </a:custGeom>
          <a:solidFill>
            <a:srgbClr val="7BC5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BFF216DF-0E68-A0CF-CDD7-A03F94002064}"/>
              </a:ext>
            </a:extLst>
          </p:cNvPr>
          <p:cNvSpPr/>
          <p:nvPr/>
        </p:nvSpPr>
        <p:spPr>
          <a:xfrm>
            <a:off x="160445" y="214447"/>
            <a:ext cx="1007739" cy="718633"/>
          </a:xfrm>
          <a:custGeom>
            <a:avLst/>
            <a:gdLst>
              <a:gd name="connsiteX0" fmla="*/ 0 w 979164"/>
              <a:gd name="connsiteY0" fmla="*/ 0 h 698256"/>
              <a:gd name="connsiteX1" fmla="*/ 979164 w 979164"/>
              <a:gd name="connsiteY1" fmla="*/ 0 h 698256"/>
              <a:gd name="connsiteX2" fmla="*/ 979164 w 979164"/>
              <a:gd name="connsiteY2" fmla="*/ 698256 h 698256"/>
              <a:gd name="connsiteX3" fmla="*/ 978279 w 979164"/>
              <a:gd name="connsiteY3" fmla="*/ 698256 h 698256"/>
              <a:gd name="connsiteX4" fmla="*/ 0 w 979164"/>
              <a:gd name="connsiteY4" fmla="*/ 366061 h 698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9164" h="698256">
                <a:moveTo>
                  <a:pt x="0" y="0"/>
                </a:moveTo>
                <a:lnTo>
                  <a:pt x="979164" y="0"/>
                </a:lnTo>
                <a:lnTo>
                  <a:pt x="979164" y="698256"/>
                </a:lnTo>
                <a:lnTo>
                  <a:pt x="978279" y="698256"/>
                </a:lnTo>
                <a:lnTo>
                  <a:pt x="0" y="366061"/>
                </a:lnTo>
                <a:close/>
              </a:path>
            </a:pathLst>
          </a:custGeom>
          <a:solidFill>
            <a:srgbClr val="7BC5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F62DFED-9617-7DCA-D8E9-2CB1E8D87D53}"/>
              </a:ext>
            </a:extLst>
          </p:cNvPr>
          <p:cNvGrpSpPr/>
          <p:nvPr/>
        </p:nvGrpSpPr>
        <p:grpSpPr>
          <a:xfrm rot="10800000">
            <a:off x="1168638" y="933082"/>
            <a:ext cx="1007747" cy="682283"/>
            <a:chOff x="1605914" y="1743077"/>
            <a:chExt cx="979172" cy="662937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602EF4E0-C493-3169-F76D-8F6FB3A7EC7C}"/>
                </a:ext>
              </a:extLst>
            </p:cNvPr>
            <p:cNvSpPr/>
            <p:nvPr/>
          </p:nvSpPr>
          <p:spPr>
            <a:xfrm>
              <a:off x="2294574" y="1743077"/>
              <a:ext cx="290512" cy="662937"/>
            </a:xfrm>
            <a:custGeom>
              <a:avLst/>
              <a:gdLst>
                <a:gd name="connsiteX0" fmla="*/ 0 w 290512"/>
                <a:gd name="connsiteY0" fmla="*/ 0 h 662937"/>
                <a:gd name="connsiteX1" fmla="*/ 290512 w 290512"/>
                <a:gd name="connsiteY1" fmla="*/ 662937 h 662937"/>
                <a:gd name="connsiteX2" fmla="*/ 290510 w 290512"/>
                <a:gd name="connsiteY2" fmla="*/ 662937 h 662937"/>
                <a:gd name="connsiteX3" fmla="*/ 0 w 290512"/>
                <a:gd name="connsiteY3" fmla="*/ 400048 h 66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0512" h="662937">
                  <a:moveTo>
                    <a:pt x="0" y="0"/>
                  </a:moveTo>
                  <a:lnTo>
                    <a:pt x="290512" y="662937"/>
                  </a:lnTo>
                  <a:lnTo>
                    <a:pt x="290510" y="662937"/>
                  </a:lnTo>
                  <a:lnTo>
                    <a:pt x="0" y="400048"/>
                  </a:lnTo>
                  <a:close/>
                </a:path>
              </a:pathLst>
            </a:custGeom>
            <a:solidFill>
              <a:srgbClr val="63795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53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D55EAB2B-5563-FAF5-4C3E-971952EBCAFE}"/>
                </a:ext>
              </a:extLst>
            </p:cNvPr>
            <p:cNvSpPr/>
            <p:nvPr/>
          </p:nvSpPr>
          <p:spPr>
            <a:xfrm>
              <a:off x="1605914" y="1790709"/>
              <a:ext cx="688659" cy="615304"/>
            </a:xfrm>
            <a:custGeom>
              <a:avLst/>
              <a:gdLst>
                <a:gd name="connsiteX0" fmla="*/ 0 w 688659"/>
                <a:gd name="connsiteY0" fmla="*/ 0 h 615304"/>
                <a:gd name="connsiteX1" fmla="*/ 688659 w 688659"/>
                <a:gd name="connsiteY1" fmla="*/ 615304 h 615304"/>
                <a:gd name="connsiteX2" fmla="*/ 688658 w 688659"/>
                <a:gd name="connsiteY2" fmla="*/ 615304 h 615304"/>
                <a:gd name="connsiteX3" fmla="*/ 0 w 688659"/>
                <a:gd name="connsiteY3" fmla="*/ 236215 h 615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8659" h="615304">
                  <a:moveTo>
                    <a:pt x="0" y="0"/>
                  </a:moveTo>
                  <a:lnTo>
                    <a:pt x="688659" y="615304"/>
                  </a:lnTo>
                  <a:lnTo>
                    <a:pt x="688658" y="615304"/>
                  </a:lnTo>
                  <a:lnTo>
                    <a:pt x="0" y="236215"/>
                  </a:lnTo>
                  <a:close/>
                </a:path>
              </a:pathLst>
            </a:custGeom>
            <a:solidFill>
              <a:srgbClr val="2B4F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53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143B74D-0D87-CD18-8FB5-20CD7828A5EA}"/>
              </a:ext>
            </a:extLst>
          </p:cNvPr>
          <p:cNvGrpSpPr/>
          <p:nvPr/>
        </p:nvGrpSpPr>
        <p:grpSpPr>
          <a:xfrm>
            <a:off x="160892" y="258237"/>
            <a:ext cx="1007747" cy="682283"/>
            <a:chOff x="1605914" y="1743077"/>
            <a:chExt cx="979172" cy="662937"/>
          </a:xfrm>
        </p:grpSpPr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2653AD36-C9D6-0441-174D-37A969D98C42}"/>
                </a:ext>
              </a:extLst>
            </p:cNvPr>
            <p:cNvSpPr/>
            <p:nvPr/>
          </p:nvSpPr>
          <p:spPr>
            <a:xfrm>
              <a:off x="2294574" y="1743077"/>
              <a:ext cx="290512" cy="662937"/>
            </a:xfrm>
            <a:custGeom>
              <a:avLst/>
              <a:gdLst>
                <a:gd name="connsiteX0" fmla="*/ 0 w 290512"/>
                <a:gd name="connsiteY0" fmla="*/ 0 h 662937"/>
                <a:gd name="connsiteX1" fmla="*/ 290512 w 290512"/>
                <a:gd name="connsiteY1" fmla="*/ 662937 h 662937"/>
                <a:gd name="connsiteX2" fmla="*/ 290510 w 290512"/>
                <a:gd name="connsiteY2" fmla="*/ 662937 h 662937"/>
                <a:gd name="connsiteX3" fmla="*/ 0 w 290512"/>
                <a:gd name="connsiteY3" fmla="*/ 400048 h 66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0512" h="662937">
                  <a:moveTo>
                    <a:pt x="0" y="0"/>
                  </a:moveTo>
                  <a:lnTo>
                    <a:pt x="290512" y="662937"/>
                  </a:lnTo>
                  <a:lnTo>
                    <a:pt x="290510" y="662937"/>
                  </a:lnTo>
                  <a:lnTo>
                    <a:pt x="0" y="400048"/>
                  </a:lnTo>
                  <a:close/>
                </a:path>
              </a:pathLst>
            </a:custGeom>
            <a:solidFill>
              <a:srgbClr val="63795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53"/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8921CB27-B3CC-61CF-5F00-389B9CE3A660}"/>
                </a:ext>
              </a:extLst>
            </p:cNvPr>
            <p:cNvSpPr/>
            <p:nvPr/>
          </p:nvSpPr>
          <p:spPr>
            <a:xfrm>
              <a:off x="1605914" y="1790709"/>
              <a:ext cx="688659" cy="615304"/>
            </a:xfrm>
            <a:custGeom>
              <a:avLst/>
              <a:gdLst>
                <a:gd name="connsiteX0" fmla="*/ 0 w 688659"/>
                <a:gd name="connsiteY0" fmla="*/ 0 h 615304"/>
                <a:gd name="connsiteX1" fmla="*/ 688659 w 688659"/>
                <a:gd name="connsiteY1" fmla="*/ 615304 h 615304"/>
                <a:gd name="connsiteX2" fmla="*/ 688658 w 688659"/>
                <a:gd name="connsiteY2" fmla="*/ 615304 h 615304"/>
                <a:gd name="connsiteX3" fmla="*/ 0 w 688659"/>
                <a:gd name="connsiteY3" fmla="*/ 236215 h 615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8659" h="615304">
                  <a:moveTo>
                    <a:pt x="0" y="0"/>
                  </a:moveTo>
                  <a:lnTo>
                    <a:pt x="688659" y="615304"/>
                  </a:lnTo>
                  <a:lnTo>
                    <a:pt x="688658" y="615304"/>
                  </a:lnTo>
                  <a:lnTo>
                    <a:pt x="0" y="236215"/>
                  </a:lnTo>
                  <a:close/>
                </a:path>
              </a:pathLst>
            </a:custGeom>
            <a:solidFill>
              <a:srgbClr val="2B4F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853" dirty="0"/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E1388F06-0DC5-FC69-AA2C-42F89808F253}"/>
              </a:ext>
            </a:extLst>
          </p:cNvPr>
          <p:cNvSpPr/>
          <p:nvPr/>
        </p:nvSpPr>
        <p:spPr>
          <a:xfrm>
            <a:off x="1168637" y="214447"/>
            <a:ext cx="1007739" cy="718633"/>
          </a:xfrm>
          <a:prstGeom prst="rect">
            <a:avLst/>
          </a:prstGeom>
          <a:solidFill>
            <a:srgbClr val="EEDC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A5B6881-4BA1-D3F5-CE0C-4C9D87BC3068}"/>
              </a:ext>
            </a:extLst>
          </p:cNvPr>
          <p:cNvSpPr/>
          <p:nvPr/>
        </p:nvSpPr>
        <p:spPr>
          <a:xfrm>
            <a:off x="160445" y="928653"/>
            <a:ext cx="1007739" cy="733815"/>
          </a:xfrm>
          <a:prstGeom prst="rect">
            <a:avLst/>
          </a:prstGeom>
          <a:solidFill>
            <a:srgbClr val="EEDC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B7B6A7A2-DC6B-0471-46DE-932CA6D84AC3}"/>
              </a:ext>
            </a:extLst>
          </p:cNvPr>
          <p:cNvCxnSpPr>
            <a:cxnSpLocks/>
            <a:stCxn id="10" idx="3"/>
          </p:cNvCxnSpPr>
          <p:nvPr/>
        </p:nvCxnSpPr>
        <p:spPr>
          <a:xfrm flipH="1">
            <a:off x="869649" y="669960"/>
            <a:ext cx="1" cy="26312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D9DDD98E-9607-0ECB-29E3-417F170F0C86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1467628" y="935945"/>
            <a:ext cx="0" cy="26769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CD5FFD7-D3EC-0EAD-0D4B-3479EB2BF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29543"/>
              </p:ext>
            </p:extLst>
          </p:nvPr>
        </p:nvGraphicFramePr>
        <p:xfrm>
          <a:off x="839788" y="31861"/>
          <a:ext cx="276225" cy="14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39680" progId="Equation.DSMT4">
                  <p:embed/>
                </p:oleObj>
              </mc:Choice>
              <mc:Fallback>
                <p:oleObj name="Equation" r:id="rId2" imgW="26640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2B87B9B7-5963-6F69-4E59-1A27A6B1F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788" y="31861"/>
                        <a:ext cx="276225" cy="146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B9DD4D9-9372-6347-B265-ADEE2FD9F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4923"/>
              </p:ext>
            </p:extLst>
          </p:nvPr>
        </p:nvGraphicFramePr>
        <p:xfrm>
          <a:off x="2082800" y="990600"/>
          <a:ext cx="404813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52280" progId="Equation.DSMT4">
                  <p:embed/>
                </p:oleObj>
              </mc:Choice>
              <mc:Fallback>
                <p:oleObj name="Equation" r:id="rId4" imgW="393480" imgH="1522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D2FD905A-CBF3-7743-6A13-F2C7D7141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0" y="990600"/>
                        <a:ext cx="404813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53D9E2F-0624-46C7-BA43-CB8CDBDC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39800"/>
              </p:ext>
            </p:extLst>
          </p:nvPr>
        </p:nvGraphicFramePr>
        <p:xfrm>
          <a:off x="1677988" y="422275"/>
          <a:ext cx="9048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39680" progId="Equation.DSMT4">
                  <p:embed/>
                </p:oleObj>
              </mc:Choice>
              <mc:Fallback>
                <p:oleObj name="Equation" r:id="rId6" imgW="88560" imgH="1396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935FD990-7B31-7E24-32B5-A7E8853B0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7988" y="422275"/>
                        <a:ext cx="90487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5026072-1196-13CE-A716-43F8D6AA9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71562"/>
              </p:ext>
            </p:extLst>
          </p:nvPr>
        </p:nvGraphicFramePr>
        <p:xfrm>
          <a:off x="558800" y="366713"/>
          <a:ext cx="117475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48AE60DA-D2B1-D0D8-6FE8-90475161F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800" y="366713"/>
                        <a:ext cx="117475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ECF0909-7B30-BA54-240D-E56CCC853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74421"/>
              </p:ext>
            </p:extLst>
          </p:nvPr>
        </p:nvGraphicFramePr>
        <p:xfrm>
          <a:off x="1866900" y="1673225"/>
          <a:ext cx="1444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09E96D6-5CB5-A53B-DFA7-CD4AD6821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6900" y="1673225"/>
                        <a:ext cx="144463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C72BC93-52EF-EBE2-1666-8AC757253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99639"/>
              </p:ext>
            </p:extLst>
          </p:nvPr>
        </p:nvGraphicFramePr>
        <p:xfrm>
          <a:off x="1220810" y="1708498"/>
          <a:ext cx="1555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2F442F5-969D-00D2-B272-2D1C2FA48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0810" y="1708498"/>
                        <a:ext cx="15557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116BD4D-2933-42EC-FBC1-E80FFD8D458A}"/>
              </a:ext>
            </a:extLst>
          </p:cNvPr>
          <p:cNvCxnSpPr>
            <a:cxnSpLocks/>
            <a:endCxn id="23" idx="0"/>
          </p:cNvCxnSpPr>
          <p:nvPr/>
        </p:nvCxnSpPr>
        <p:spPr>
          <a:xfrm flipH="1">
            <a:off x="1298495" y="1331793"/>
            <a:ext cx="57157" cy="3556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1724366-82C4-6605-F6A4-B234E311B5A1}"/>
              </a:ext>
            </a:extLst>
          </p:cNvPr>
          <p:cNvCxnSpPr>
            <a:cxnSpLocks/>
            <a:endCxn id="22" idx="0"/>
          </p:cNvCxnSpPr>
          <p:nvPr/>
        </p:nvCxnSpPr>
        <p:spPr>
          <a:xfrm flipH="1">
            <a:off x="1939160" y="1441872"/>
            <a:ext cx="95789" cy="2098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290DEEE-7EB1-F1CD-41BC-61F8BDFF4256}"/>
              </a:ext>
            </a:extLst>
          </p:cNvPr>
          <p:cNvCxnSpPr>
            <a:cxnSpLocks/>
          </p:cNvCxnSpPr>
          <p:nvPr/>
        </p:nvCxnSpPr>
        <p:spPr>
          <a:xfrm flipV="1">
            <a:off x="1168639" y="24449"/>
            <a:ext cx="0" cy="1771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A9D72027-3B8D-8041-9D10-E8EEE12E509E}"/>
              </a:ext>
            </a:extLst>
          </p:cNvPr>
          <p:cNvCxnSpPr>
            <a:cxnSpLocks/>
          </p:cNvCxnSpPr>
          <p:nvPr/>
        </p:nvCxnSpPr>
        <p:spPr>
          <a:xfrm>
            <a:off x="63945" y="933080"/>
            <a:ext cx="23167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8919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1769D9E2-9F1A-D1C8-79CD-075CDCB5E089}"/>
              </a:ext>
            </a:extLst>
          </p:cNvPr>
          <p:cNvSpPr/>
          <p:nvPr/>
        </p:nvSpPr>
        <p:spPr>
          <a:xfrm rot="10800000">
            <a:off x="1530495" y="948933"/>
            <a:ext cx="708756" cy="633260"/>
          </a:xfrm>
          <a:custGeom>
            <a:avLst/>
            <a:gdLst>
              <a:gd name="connsiteX0" fmla="*/ 0 w 688659"/>
              <a:gd name="connsiteY0" fmla="*/ 0 h 615304"/>
              <a:gd name="connsiteX1" fmla="*/ 688659 w 688659"/>
              <a:gd name="connsiteY1" fmla="*/ 615304 h 615304"/>
              <a:gd name="connsiteX2" fmla="*/ 688658 w 688659"/>
              <a:gd name="connsiteY2" fmla="*/ 615304 h 615304"/>
              <a:gd name="connsiteX3" fmla="*/ 0 w 688659"/>
              <a:gd name="connsiteY3" fmla="*/ 236215 h 61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8659" h="615304">
                <a:moveTo>
                  <a:pt x="0" y="0"/>
                </a:moveTo>
                <a:lnTo>
                  <a:pt x="688659" y="615304"/>
                </a:lnTo>
                <a:lnTo>
                  <a:pt x="688658" y="615304"/>
                </a:lnTo>
                <a:lnTo>
                  <a:pt x="0" y="236215"/>
                </a:lnTo>
                <a:close/>
              </a:path>
            </a:pathLst>
          </a:custGeom>
          <a:solidFill>
            <a:srgbClr val="F7CB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A71B0A1D-5D64-01E0-948C-0CA4FECBA608}"/>
              </a:ext>
            </a:extLst>
          </p:cNvPr>
          <p:cNvSpPr/>
          <p:nvPr/>
        </p:nvSpPr>
        <p:spPr>
          <a:xfrm>
            <a:off x="223758" y="323110"/>
            <a:ext cx="708756" cy="633260"/>
          </a:xfrm>
          <a:custGeom>
            <a:avLst/>
            <a:gdLst>
              <a:gd name="connsiteX0" fmla="*/ 0 w 688659"/>
              <a:gd name="connsiteY0" fmla="*/ 0 h 615304"/>
              <a:gd name="connsiteX1" fmla="*/ 688659 w 688659"/>
              <a:gd name="connsiteY1" fmla="*/ 615304 h 615304"/>
              <a:gd name="connsiteX2" fmla="*/ 688658 w 688659"/>
              <a:gd name="connsiteY2" fmla="*/ 615304 h 615304"/>
              <a:gd name="connsiteX3" fmla="*/ 0 w 688659"/>
              <a:gd name="connsiteY3" fmla="*/ 236215 h 61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8659" h="615304">
                <a:moveTo>
                  <a:pt x="0" y="0"/>
                </a:moveTo>
                <a:lnTo>
                  <a:pt x="688659" y="615304"/>
                </a:lnTo>
                <a:lnTo>
                  <a:pt x="688658" y="615304"/>
                </a:lnTo>
                <a:lnTo>
                  <a:pt x="0" y="236215"/>
                </a:lnTo>
                <a:close/>
              </a:path>
            </a:pathLst>
          </a:custGeom>
          <a:solidFill>
            <a:srgbClr val="F7CB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1C6576D0-EB39-0C7E-F591-3B66C974E985}"/>
              </a:ext>
            </a:extLst>
          </p:cNvPr>
          <p:cNvSpPr/>
          <p:nvPr/>
        </p:nvSpPr>
        <p:spPr>
          <a:xfrm rot="10800000">
            <a:off x="1231503" y="948933"/>
            <a:ext cx="298990" cy="682283"/>
          </a:xfrm>
          <a:custGeom>
            <a:avLst/>
            <a:gdLst>
              <a:gd name="connsiteX0" fmla="*/ 0 w 290512"/>
              <a:gd name="connsiteY0" fmla="*/ 0 h 662937"/>
              <a:gd name="connsiteX1" fmla="*/ 290512 w 290512"/>
              <a:gd name="connsiteY1" fmla="*/ 662937 h 662937"/>
              <a:gd name="connsiteX2" fmla="*/ 290510 w 290512"/>
              <a:gd name="connsiteY2" fmla="*/ 662937 h 662937"/>
              <a:gd name="connsiteX3" fmla="*/ 0 w 290512"/>
              <a:gd name="connsiteY3" fmla="*/ 400048 h 66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512" h="662937">
                <a:moveTo>
                  <a:pt x="0" y="0"/>
                </a:moveTo>
                <a:lnTo>
                  <a:pt x="290512" y="662937"/>
                </a:lnTo>
                <a:lnTo>
                  <a:pt x="290510" y="662937"/>
                </a:lnTo>
                <a:lnTo>
                  <a:pt x="0" y="40004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23540D35-5881-5DFA-50F4-5F4680E46BB7}"/>
              </a:ext>
            </a:extLst>
          </p:cNvPr>
          <p:cNvSpPr/>
          <p:nvPr/>
        </p:nvSpPr>
        <p:spPr>
          <a:xfrm>
            <a:off x="932514" y="274088"/>
            <a:ext cx="298990" cy="682283"/>
          </a:xfrm>
          <a:custGeom>
            <a:avLst/>
            <a:gdLst>
              <a:gd name="connsiteX0" fmla="*/ 0 w 290512"/>
              <a:gd name="connsiteY0" fmla="*/ 0 h 662937"/>
              <a:gd name="connsiteX1" fmla="*/ 290512 w 290512"/>
              <a:gd name="connsiteY1" fmla="*/ 662937 h 662937"/>
              <a:gd name="connsiteX2" fmla="*/ 290510 w 290512"/>
              <a:gd name="connsiteY2" fmla="*/ 662937 h 662937"/>
              <a:gd name="connsiteX3" fmla="*/ 0 w 290512"/>
              <a:gd name="connsiteY3" fmla="*/ 400048 h 66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512" h="662937">
                <a:moveTo>
                  <a:pt x="0" y="0"/>
                </a:moveTo>
                <a:lnTo>
                  <a:pt x="290512" y="662937"/>
                </a:lnTo>
                <a:lnTo>
                  <a:pt x="290510" y="662937"/>
                </a:lnTo>
                <a:lnTo>
                  <a:pt x="0" y="40004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F7F5A664-E8F1-0342-3AA6-B7973D669F21}"/>
              </a:ext>
            </a:extLst>
          </p:cNvPr>
          <p:cNvSpPr/>
          <p:nvPr/>
        </p:nvSpPr>
        <p:spPr>
          <a:xfrm rot="10800000">
            <a:off x="1231051" y="948928"/>
            <a:ext cx="1007739" cy="729389"/>
          </a:xfrm>
          <a:custGeom>
            <a:avLst/>
            <a:gdLst>
              <a:gd name="connsiteX0" fmla="*/ 0 w 979164"/>
              <a:gd name="connsiteY0" fmla="*/ 0 h 698256"/>
              <a:gd name="connsiteX1" fmla="*/ 979164 w 979164"/>
              <a:gd name="connsiteY1" fmla="*/ 0 h 698256"/>
              <a:gd name="connsiteX2" fmla="*/ 979164 w 979164"/>
              <a:gd name="connsiteY2" fmla="*/ 698256 h 698256"/>
              <a:gd name="connsiteX3" fmla="*/ 978279 w 979164"/>
              <a:gd name="connsiteY3" fmla="*/ 698256 h 698256"/>
              <a:gd name="connsiteX4" fmla="*/ 0 w 979164"/>
              <a:gd name="connsiteY4" fmla="*/ 366061 h 698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9164" h="698256">
                <a:moveTo>
                  <a:pt x="0" y="0"/>
                </a:moveTo>
                <a:lnTo>
                  <a:pt x="979164" y="0"/>
                </a:lnTo>
                <a:lnTo>
                  <a:pt x="979164" y="698256"/>
                </a:lnTo>
                <a:lnTo>
                  <a:pt x="978279" y="698256"/>
                </a:lnTo>
                <a:lnTo>
                  <a:pt x="0" y="366061"/>
                </a:lnTo>
                <a:close/>
              </a:path>
            </a:pathLst>
          </a:custGeom>
          <a:solidFill>
            <a:srgbClr val="CA8B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CC4AED41-9D45-D5F8-5C09-8AD2A73BE777}"/>
              </a:ext>
            </a:extLst>
          </p:cNvPr>
          <p:cNvSpPr/>
          <p:nvPr/>
        </p:nvSpPr>
        <p:spPr>
          <a:xfrm>
            <a:off x="223309" y="230298"/>
            <a:ext cx="1007739" cy="718633"/>
          </a:xfrm>
          <a:custGeom>
            <a:avLst/>
            <a:gdLst>
              <a:gd name="connsiteX0" fmla="*/ 0 w 979164"/>
              <a:gd name="connsiteY0" fmla="*/ 0 h 698256"/>
              <a:gd name="connsiteX1" fmla="*/ 979164 w 979164"/>
              <a:gd name="connsiteY1" fmla="*/ 0 h 698256"/>
              <a:gd name="connsiteX2" fmla="*/ 979164 w 979164"/>
              <a:gd name="connsiteY2" fmla="*/ 698256 h 698256"/>
              <a:gd name="connsiteX3" fmla="*/ 978279 w 979164"/>
              <a:gd name="connsiteY3" fmla="*/ 698256 h 698256"/>
              <a:gd name="connsiteX4" fmla="*/ 0 w 979164"/>
              <a:gd name="connsiteY4" fmla="*/ 366061 h 698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9164" h="698256">
                <a:moveTo>
                  <a:pt x="0" y="0"/>
                </a:moveTo>
                <a:lnTo>
                  <a:pt x="979164" y="0"/>
                </a:lnTo>
                <a:lnTo>
                  <a:pt x="979164" y="698256"/>
                </a:lnTo>
                <a:lnTo>
                  <a:pt x="978279" y="698256"/>
                </a:lnTo>
                <a:lnTo>
                  <a:pt x="0" y="366061"/>
                </a:lnTo>
                <a:close/>
              </a:path>
            </a:pathLst>
          </a:custGeom>
          <a:solidFill>
            <a:srgbClr val="CA8B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53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06941AA-E837-3737-F182-E3551F9E2BAC}"/>
              </a:ext>
            </a:extLst>
          </p:cNvPr>
          <p:cNvSpPr/>
          <p:nvPr/>
        </p:nvSpPr>
        <p:spPr>
          <a:xfrm>
            <a:off x="1231502" y="230298"/>
            <a:ext cx="1007739" cy="718633"/>
          </a:xfrm>
          <a:prstGeom prst="rect">
            <a:avLst/>
          </a:prstGeom>
          <a:solidFill>
            <a:srgbClr val="F7E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0F03922-BBD5-9085-E80B-BA2BF8C5E188}"/>
              </a:ext>
            </a:extLst>
          </p:cNvPr>
          <p:cNvSpPr/>
          <p:nvPr/>
        </p:nvSpPr>
        <p:spPr>
          <a:xfrm>
            <a:off x="223309" y="944504"/>
            <a:ext cx="1007739" cy="733815"/>
          </a:xfrm>
          <a:prstGeom prst="rect">
            <a:avLst/>
          </a:prstGeom>
          <a:solidFill>
            <a:srgbClr val="F7E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B624A1E-767F-F5D0-76AB-1E332A0F4F02}"/>
              </a:ext>
            </a:extLst>
          </p:cNvPr>
          <p:cNvCxnSpPr>
            <a:cxnSpLocks/>
          </p:cNvCxnSpPr>
          <p:nvPr/>
        </p:nvCxnSpPr>
        <p:spPr>
          <a:xfrm flipV="1">
            <a:off x="1231504" y="13219"/>
            <a:ext cx="0" cy="1771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F217DFE5-6585-113E-8027-161767176E9C}"/>
              </a:ext>
            </a:extLst>
          </p:cNvPr>
          <p:cNvCxnSpPr>
            <a:cxnSpLocks/>
          </p:cNvCxnSpPr>
          <p:nvPr/>
        </p:nvCxnSpPr>
        <p:spPr>
          <a:xfrm>
            <a:off x="126809" y="948931"/>
            <a:ext cx="23167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3124456-8CD6-5B9D-0900-E4B6B77BB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05848"/>
              </p:ext>
            </p:extLst>
          </p:nvPr>
        </p:nvGraphicFramePr>
        <p:xfrm>
          <a:off x="874713" y="25799"/>
          <a:ext cx="274637" cy="14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39680" progId="Equation.DSMT4">
                  <p:embed/>
                </p:oleObj>
              </mc:Choice>
              <mc:Fallback>
                <p:oleObj name="Equation" r:id="rId2" imgW="26640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2B87B9B7-5963-6F69-4E59-1A27A6B1F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25799"/>
                        <a:ext cx="274637" cy="14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4B08567-9942-F538-940C-49AB66514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73180"/>
              </p:ext>
            </p:extLst>
          </p:nvPr>
        </p:nvGraphicFramePr>
        <p:xfrm>
          <a:off x="2106613" y="992587"/>
          <a:ext cx="3810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152280" progId="Equation.DSMT4">
                  <p:embed/>
                </p:oleObj>
              </mc:Choice>
              <mc:Fallback>
                <p:oleObj name="Equation" r:id="rId4" imgW="368280" imgH="1522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D2FD905A-CBF3-7743-6A13-F2C7D7141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992587"/>
                        <a:ext cx="381000" cy="15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973FFDB-0C4B-C381-58AF-FD98A285F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71456"/>
              </p:ext>
            </p:extLst>
          </p:nvPr>
        </p:nvGraphicFramePr>
        <p:xfrm>
          <a:off x="749300" y="994175"/>
          <a:ext cx="273050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139680" progId="Equation.DSMT4">
                  <p:embed/>
                </p:oleObj>
              </mc:Choice>
              <mc:Fallback>
                <p:oleObj name="Equation" r:id="rId6" imgW="266400" imgH="1396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AB40530C-3483-9C6D-CE29-594BA5A81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00" y="994175"/>
                        <a:ext cx="273050" cy="14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D5B0F81-C1E9-1CF4-DEDE-43F3C4030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46157"/>
              </p:ext>
            </p:extLst>
          </p:nvPr>
        </p:nvGraphicFramePr>
        <p:xfrm>
          <a:off x="1433513" y="786212"/>
          <a:ext cx="20955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39680" progId="Equation.DSMT4">
                  <p:embed/>
                </p:oleObj>
              </mc:Choice>
              <mc:Fallback>
                <p:oleObj name="Equation" r:id="rId8" imgW="203040" imgH="1396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5056562E-A8C0-FDD1-0CFE-B15427A28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513" y="786212"/>
                        <a:ext cx="209550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91D870A-8B1C-303D-C321-AD7691EFF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23420"/>
              </p:ext>
            </p:extLst>
          </p:nvPr>
        </p:nvGraphicFramePr>
        <p:xfrm>
          <a:off x="1741488" y="438550"/>
          <a:ext cx="920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935FD990-7B31-7E24-32B5-A7E8853B0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1488" y="438550"/>
                        <a:ext cx="9207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D050FEA-7C30-503A-0B54-99FB1EC4D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8568"/>
              </p:ext>
            </p:extLst>
          </p:nvPr>
        </p:nvGraphicFramePr>
        <p:xfrm>
          <a:off x="622300" y="382987"/>
          <a:ext cx="1174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48AE60DA-D2B1-D0D8-6FE8-90475161F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300" y="382987"/>
                        <a:ext cx="11747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8F3FF93-BA29-462F-8C79-59AF8F300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70164"/>
              </p:ext>
            </p:extLst>
          </p:nvPr>
        </p:nvGraphicFramePr>
        <p:xfrm>
          <a:off x="122238" y="771925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09E96D6-5CB5-A53B-DFA7-CD4AD6821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2238" y="771925"/>
                        <a:ext cx="14287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CE24AB0F-84EE-0B64-6D6B-A8479F9DD5B7}"/>
              </a:ext>
            </a:extLst>
          </p:cNvPr>
          <p:cNvCxnSpPr>
            <a:cxnSpLocks/>
          </p:cNvCxnSpPr>
          <p:nvPr/>
        </p:nvCxnSpPr>
        <p:spPr>
          <a:xfrm flipH="1">
            <a:off x="279385" y="739625"/>
            <a:ext cx="280541" cy="804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9211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14">
            <a:extLst>
              <a:ext uri="{FF2B5EF4-FFF2-40B4-BE49-F238E27FC236}">
                <a16:creationId xmlns:a16="http://schemas.microsoft.com/office/drawing/2014/main" id="{AA342C49-F615-3FE7-F09B-CE9509B6FC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1150" y="748092"/>
            <a:ext cx="0" cy="310427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8" name="Freeform 15">
            <a:extLst>
              <a:ext uri="{FF2B5EF4-FFF2-40B4-BE49-F238E27FC236}">
                <a16:creationId xmlns:a16="http://schemas.microsoft.com/office/drawing/2014/main" id="{A5AEAF0A-5495-063C-A6E7-8BFB611B512B}"/>
              </a:ext>
            </a:extLst>
          </p:cNvPr>
          <p:cNvSpPr>
            <a:spLocks/>
          </p:cNvSpPr>
          <p:nvPr/>
        </p:nvSpPr>
        <p:spPr bwMode="auto">
          <a:xfrm>
            <a:off x="2047036" y="630457"/>
            <a:ext cx="86592" cy="129073"/>
          </a:xfrm>
          <a:custGeom>
            <a:avLst/>
            <a:gdLst>
              <a:gd name="T0" fmla="*/ 0 w 53"/>
              <a:gd name="T1" fmla="*/ 79 h 79"/>
              <a:gd name="T2" fmla="*/ 27 w 53"/>
              <a:gd name="T3" fmla="*/ 0 h 79"/>
              <a:gd name="T4" fmla="*/ 53 w 53"/>
              <a:gd name="T5" fmla="*/ 79 h 79"/>
              <a:gd name="T6" fmla="*/ 0 w 53"/>
              <a:gd name="T7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79">
                <a:moveTo>
                  <a:pt x="0" y="79"/>
                </a:moveTo>
                <a:lnTo>
                  <a:pt x="27" y="0"/>
                </a:lnTo>
                <a:lnTo>
                  <a:pt x="53" y="79"/>
                </a:lnTo>
                <a:lnTo>
                  <a:pt x="0" y="7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8" name="Line 25">
            <a:extLst>
              <a:ext uri="{FF2B5EF4-FFF2-40B4-BE49-F238E27FC236}">
                <a16:creationId xmlns:a16="http://schemas.microsoft.com/office/drawing/2014/main" id="{8E768B94-FB73-3DA5-F623-10676CFF6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957" y="645161"/>
            <a:ext cx="0" cy="284286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9" name="Freeform 26">
            <a:extLst>
              <a:ext uri="{FF2B5EF4-FFF2-40B4-BE49-F238E27FC236}">
                <a16:creationId xmlns:a16="http://schemas.microsoft.com/office/drawing/2014/main" id="{939B0C95-75E7-75FF-A685-99EE6CD14784}"/>
              </a:ext>
            </a:extLst>
          </p:cNvPr>
          <p:cNvSpPr>
            <a:spLocks/>
          </p:cNvSpPr>
          <p:nvPr/>
        </p:nvSpPr>
        <p:spPr bwMode="auto">
          <a:xfrm>
            <a:off x="499478" y="919644"/>
            <a:ext cx="86592" cy="129073"/>
          </a:xfrm>
          <a:custGeom>
            <a:avLst/>
            <a:gdLst>
              <a:gd name="T0" fmla="*/ 53 w 53"/>
              <a:gd name="T1" fmla="*/ 0 h 79"/>
              <a:gd name="T2" fmla="*/ 26 w 53"/>
              <a:gd name="T3" fmla="*/ 79 h 79"/>
              <a:gd name="T4" fmla="*/ 0 w 53"/>
              <a:gd name="T5" fmla="*/ 0 h 79"/>
              <a:gd name="T6" fmla="*/ 53 w 53"/>
              <a:gd name="T7" fmla="*/ 0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79">
                <a:moveTo>
                  <a:pt x="53" y="0"/>
                </a:moveTo>
                <a:lnTo>
                  <a:pt x="26" y="79"/>
                </a:lnTo>
                <a:lnTo>
                  <a:pt x="0" y="0"/>
                </a:lnTo>
                <a:lnTo>
                  <a:pt x="5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9980225E-5436-B545-7802-288C94662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0069" y="-39758"/>
            <a:ext cx="50648" cy="0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E161946-1ABD-215C-E76C-3D90D88AC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7907"/>
              </p:ext>
            </p:extLst>
          </p:nvPr>
        </p:nvGraphicFramePr>
        <p:xfrm>
          <a:off x="200025" y="820738"/>
          <a:ext cx="10477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01520" progId="Equation.DSMT4">
                  <p:embed/>
                </p:oleObj>
              </mc:Choice>
              <mc:Fallback>
                <p:oleObj name="Equation" r:id="rId2" imgW="101520" imgH="10152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E6CEC50B-BFDA-7A3A-B6C1-52CAD296A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" y="820738"/>
                        <a:ext cx="104775" cy="10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4A1F8CD7-EFBA-7BAC-1368-9C56D6104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44952"/>
              </p:ext>
            </p:extLst>
          </p:nvPr>
        </p:nvGraphicFramePr>
        <p:xfrm>
          <a:off x="611188" y="739775"/>
          <a:ext cx="90487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CAC29BA-71CB-78F8-172D-39D0BD113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739775"/>
                        <a:ext cx="90487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EEBCDFD-6A0B-F34B-D839-3369926D8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7475"/>
              </p:ext>
            </p:extLst>
          </p:nvPr>
        </p:nvGraphicFramePr>
        <p:xfrm>
          <a:off x="1941513" y="739775"/>
          <a:ext cx="103187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20" imgH="152280" progId="Equation.DSMT4">
                  <p:embed/>
                </p:oleObj>
              </mc:Choice>
              <mc:Fallback>
                <p:oleObj name="Equation" r:id="rId6" imgW="101520" imgH="15228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4A1F8CD7-EFBA-7BAC-1368-9C56D6104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1513" y="739775"/>
                        <a:ext cx="103187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ACC16281-7A63-1FAD-C0A2-28AE7B49A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7927"/>
              </p:ext>
            </p:extLst>
          </p:nvPr>
        </p:nvGraphicFramePr>
        <p:xfrm>
          <a:off x="2346325" y="833438"/>
          <a:ext cx="157163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5EEBCDFD-6A0B-F34B-D839-3369926D8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6325" y="833438"/>
                        <a:ext cx="157163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9">
            <a:extLst>
              <a:ext uri="{FF2B5EF4-FFF2-40B4-BE49-F238E27FC236}">
                <a16:creationId xmlns:a16="http://schemas.microsoft.com/office/drawing/2014/main" id="{755F3CF8-8F3D-BB57-501C-D1A0E18E2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78" y="613198"/>
            <a:ext cx="205862" cy="20749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7" name="Oval 10">
            <a:extLst>
              <a:ext uri="{FF2B5EF4-FFF2-40B4-BE49-F238E27FC236}">
                <a16:creationId xmlns:a16="http://schemas.microsoft.com/office/drawing/2014/main" id="{CE74311C-985B-DD7F-0103-ADFB78789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78" y="613198"/>
            <a:ext cx="205862" cy="207497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8" name="Freeform 11">
            <a:extLst>
              <a:ext uri="{FF2B5EF4-FFF2-40B4-BE49-F238E27FC236}">
                <a16:creationId xmlns:a16="http://schemas.microsoft.com/office/drawing/2014/main" id="{9CAA78F3-0807-F631-F74F-8B1F0701CDC5}"/>
              </a:ext>
            </a:extLst>
          </p:cNvPr>
          <p:cNvSpPr>
            <a:spLocks/>
          </p:cNvSpPr>
          <p:nvPr/>
        </p:nvSpPr>
        <p:spPr bwMode="auto">
          <a:xfrm>
            <a:off x="279489" y="683452"/>
            <a:ext cx="135608" cy="66987"/>
          </a:xfrm>
          <a:custGeom>
            <a:avLst/>
            <a:gdLst>
              <a:gd name="T0" fmla="*/ 0 w 83"/>
              <a:gd name="T1" fmla="*/ 21 h 41"/>
              <a:gd name="T2" fmla="*/ 21 w 83"/>
              <a:gd name="T3" fmla="*/ 0 h 41"/>
              <a:gd name="T4" fmla="*/ 42 w 83"/>
              <a:gd name="T5" fmla="*/ 21 h 41"/>
              <a:gd name="T6" fmla="*/ 62 w 83"/>
              <a:gd name="T7" fmla="*/ 41 h 41"/>
              <a:gd name="T8" fmla="*/ 83 w 83"/>
              <a:gd name="T9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" h="41">
                <a:moveTo>
                  <a:pt x="0" y="21"/>
                </a:moveTo>
                <a:cubicBezTo>
                  <a:pt x="0" y="21"/>
                  <a:pt x="1" y="0"/>
                  <a:pt x="21" y="0"/>
                </a:cubicBezTo>
                <a:cubicBezTo>
                  <a:pt x="41" y="0"/>
                  <a:pt x="42" y="21"/>
                  <a:pt x="42" y="21"/>
                </a:cubicBezTo>
                <a:cubicBezTo>
                  <a:pt x="42" y="21"/>
                  <a:pt x="43" y="41"/>
                  <a:pt x="62" y="41"/>
                </a:cubicBezTo>
                <a:cubicBezTo>
                  <a:pt x="82" y="41"/>
                  <a:pt x="83" y="21"/>
                  <a:pt x="83" y="21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1" name="Freeform 26">
            <a:extLst>
              <a:ext uri="{FF2B5EF4-FFF2-40B4-BE49-F238E27FC236}">
                <a16:creationId xmlns:a16="http://schemas.microsoft.com/office/drawing/2014/main" id="{20E35743-8AF1-A0FB-AC61-E5ED3A0BA40B}"/>
              </a:ext>
            </a:extLst>
          </p:cNvPr>
          <p:cNvSpPr>
            <a:spLocks/>
          </p:cNvSpPr>
          <p:nvPr/>
        </p:nvSpPr>
        <p:spPr bwMode="auto">
          <a:xfrm>
            <a:off x="348109" y="472689"/>
            <a:ext cx="768885" cy="140509"/>
          </a:xfrm>
          <a:custGeom>
            <a:avLst/>
            <a:gdLst>
              <a:gd name="T0" fmla="*/ 257 w 257"/>
              <a:gd name="T1" fmla="*/ 0 h 86"/>
              <a:gd name="T2" fmla="*/ 0 w 257"/>
              <a:gd name="T3" fmla="*/ 0 h 86"/>
              <a:gd name="T4" fmla="*/ 0 w 257"/>
              <a:gd name="T5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7" h="86">
                <a:moveTo>
                  <a:pt x="257" y="0"/>
                </a:moveTo>
                <a:lnTo>
                  <a:pt x="0" y="0"/>
                </a:lnTo>
                <a:lnTo>
                  <a:pt x="0" y="86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4" name="Line 29">
            <a:extLst>
              <a:ext uri="{FF2B5EF4-FFF2-40B4-BE49-F238E27FC236}">
                <a16:creationId xmlns:a16="http://schemas.microsoft.com/office/drawing/2014/main" id="{5750DEEF-511C-96EF-4A2F-B26C97804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912" y="820694"/>
            <a:ext cx="0" cy="181355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5" name="Rectangle 30">
            <a:extLst>
              <a:ext uri="{FF2B5EF4-FFF2-40B4-BE49-F238E27FC236}">
                <a16:creationId xmlns:a16="http://schemas.microsoft.com/office/drawing/2014/main" id="{1F86D09B-B247-43D0-2525-3A47F90C0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3" y="1002049"/>
            <a:ext cx="83326" cy="25977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6" name="Rectangle 31">
            <a:extLst>
              <a:ext uri="{FF2B5EF4-FFF2-40B4-BE49-F238E27FC236}">
                <a16:creationId xmlns:a16="http://schemas.microsoft.com/office/drawing/2014/main" id="{21BC84AD-6EEC-8008-CE9F-19697CC97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3" y="1002049"/>
            <a:ext cx="83326" cy="259779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7" name="Freeform 32">
            <a:extLst>
              <a:ext uri="{FF2B5EF4-FFF2-40B4-BE49-F238E27FC236}">
                <a16:creationId xmlns:a16="http://schemas.microsoft.com/office/drawing/2014/main" id="{6E8C461B-5278-0BFC-346D-4F80B941DCAF}"/>
              </a:ext>
            </a:extLst>
          </p:cNvPr>
          <p:cNvSpPr>
            <a:spLocks/>
          </p:cNvSpPr>
          <p:nvPr/>
        </p:nvSpPr>
        <p:spPr bwMode="auto">
          <a:xfrm>
            <a:off x="357913" y="938329"/>
            <a:ext cx="1865831" cy="380682"/>
          </a:xfrm>
          <a:custGeom>
            <a:avLst/>
            <a:gdLst>
              <a:gd name="T0" fmla="*/ 0 w 1142"/>
              <a:gd name="T1" fmla="*/ 198 h 233"/>
              <a:gd name="T2" fmla="*/ 0 w 1142"/>
              <a:gd name="T3" fmla="*/ 233 h 233"/>
              <a:gd name="T4" fmla="*/ 1142 w 1142"/>
              <a:gd name="T5" fmla="*/ 233 h 233"/>
              <a:gd name="T6" fmla="*/ 1142 w 1142"/>
              <a:gd name="T7" fmla="*/ 0 h 2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42" h="233">
                <a:moveTo>
                  <a:pt x="0" y="198"/>
                </a:moveTo>
                <a:lnTo>
                  <a:pt x="0" y="233"/>
                </a:lnTo>
                <a:lnTo>
                  <a:pt x="1142" y="233"/>
                </a:lnTo>
                <a:lnTo>
                  <a:pt x="1142" y="0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8" name="Line 33">
            <a:extLst>
              <a:ext uri="{FF2B5EF4-FFF2-40B4-BE49-F238E27FC236}">
                <a16:creationId xmlns:a16="http://schemas.microsoft.com/office/drawing/2014/main" id="{5F768A5E-1773-E8D7-FED5-5063061CE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2898" y="938329"/>
            <a:ext cx="83326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9" name="Line 34">
            <a:extLst>
              <a:ext uri="{FF2B5EF4-FFF2-40B4-BE49-F238E27FC236}">
                <a16:creationId xmlns:a16="http://schemas.microsoft.com/office/drawing/2014/main" id="{21A32F73-95A7-EB0C-BE16-8B6BA30C11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883" y="889314"/>
            <a:ext cx="179721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1" name="Rectangle 36">
            <a:extLst>
              <a:ext uri="{FF2B5EF4-FFF2-40B4-BE49-F238E27FC236}">
                <a16:creationId xmlns:a16="http://schemas.microsoft.com/office/drawing/2014/main" id="{F245BCCE-D1CF-BFC0-CA1F-A18B4418D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997" y="430209"/>
            <a:ext cx="259779" cy="83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2" name="Rectangle 37">
            <a:extLst>
              <a:ext uri="{FF2B5EF4-FFF2-40B4-BE49-F238E27FC236}">
                <a16:creationId xmlns:a16="http://schemas.microsoft.com/office/drawing/2014/main" id="{94172D39-312B-4CE8-25BC-149ADC641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997" y="430209"/>
            <a:ext cx="259779" cy="8332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3" name="Freeform 38">
            <a:extLst>
              <a:ext uri="{FF2B5EF4-FFF2-40B4-BE49-F238E27FC236}">
                <a16:creationId xmlns:a16="http://schemas.microsoft.com/office/drawing/2014/main" id="{468AFA87-75D7-7CAE-7D1B-AEFBEFE6D4AF}"/>
              </a:ext>
            </a:extLst>
          </p:cNvPr>
          <p:cNvSpPr>
            <a:spLocks/>
          </p:cNvSpPr>
          <p:nvPr/>
        </p:nvSpPr>
        <p:spPr bwMode="auto">
          <a:xfrm>
            <a:off x="1376775" y="472689"/>
            <a:ext cx="846968" cy="414992"/>
          </a:xfrm>
          <a:custGeom>
            <a:avLst/>
            <a:gdLst>
              <a:gd name="T0" fmla="*/ 0 w 264"/>
              <a:gd name="T1" fmla="*/ 0 h 254"/>
              <a:gd name="T2" fmla="*/ 264 w 264"/>
              <a:gd name="T3" fmla="*/ 0 h 254"/>
              <a:gd name="T4" fmla="*/ 264 w 264"/>
              <a:gd name="T5" fmla="*/ 254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254">
                <a:moveTo>
                  <a:pt x="0" y="0"/>
                </a:moveTo>
                <a:lnTo>
                  <a:pt x="264" y="0"/>
                </a:lnTo>
                <a:lnTo>
                  <a:pt x="264" y="254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3E9F9D3A-9174-A305-23E8-D87A57F07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19117"/>
              </p:ext>
            </p:extLst>
          </p:nvPr>
        </p:nvGraphicFramePr>
        <p:xfrm>
          <a:off x="1200150" y="246063"/>
          <a:ext cx="144463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7FA24C48-D6D1-C91B-EBDE-6FC0F50EB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0150" y="246063"/>
                        <a:ext cx="144463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EFCB5EDF-35DE-632E-36A3-8D6DAF45D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0243"/>
              </p:ext>
            </p:extLst>
          </p:nvPr>
        </p:nvGraphicFramePr>
        <p:xfrm>
          <a:off x="2222500" y="1020763"/>
          <a:ext cx="104775" cy="9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20" imgH="88560" progId="Equation.DSMT4">
                  <p:embed/>
                </p:oleObj>
              </mc:Choice>
              <mc:Fallback>
                <p:oleObj name="Equation" r:id="rId12" imgW="101520" imgH="8856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9F637E03-495A-C6DC-6C48-19C9323EA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2500" y="1020763"/>
                        <a:ext cx="104775" cy="9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800B3868-4506-957B-2956-0661C2E71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54286"/>
              </p:ext>
            </p:extLst>
          </p:nvPr>
        </p:nvGraphicFramePr>
        <p:xfrm>
          <a:off x="2222500" y="739775"/>
          <a:ext cx="10318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01520" progId="Equation.DSMT4">
                  <p:embed/>
                </p:oleObj>
              </mc:Choice>
              <mc:Fallback>
                <p:oleObj name="Equation" r:id="rId14" imgW="101520" imgH="10152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75D11750-0A22-3A16-4EF4-7F3961D15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2500" y="739775"/>
                        <a:ext cx="103188" cy="10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CADC678B-BC89-1A20-B571-321B45A4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78674"/>
              </p:ext>
            </p:extLst>
          </p:nvPr>
        </p:nvGraphicFramePr>
        <p:xfrm>
          <a:off x="101600" y="661988"/>
          <a:ext cx="115888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3EB4FFA1-02F7-40CB-E8F2-6E2CD7F8A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600" y="661988"/>
                        <a:ext cx="115888" cy="13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0942D1C3-2CDF-1BD5-DB61-A878F5F3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19694"/>
              </p:ext>
            </p:extLst>
          </p:nvPr>
        </p:nvGraphicFramePr>
        <p:xfrm>
          <a:off x="155575" y="1044575"/>
          <a:ext cx="131763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1574D0E5-3F02-2AC5-D73C-3BFCCF7CF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5575" y="1044575"/>
                        <a:ext cx="131763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C66B0E74-7475-F8F1-23DB-AEB24CAFB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78237"/>
              </p:ext>
            </p:extLst>
          </p:nvPr>
        </p:nvGraphicFramePr>
        <p:xfrm>
          <a:off x="195263" y="522288"/>
          <a:ext cx="104775" cy="9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20" imgH="88560" progId="Equation.DSMT4">
                  <p:embed/>
                </p:oleObj>
              </mc:Choice>
              <mc:Fallback>
                <p:oleObj name="Equation" r:id="rId20" imgW="101520" imgH="8856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E6CEC50B-BFDA-7A3A-B6C1-52CAD296A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263" y="522288"/>
                        <a:ext cx="104775" cy="9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8816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3">
            <a:extLst>
              <a:ext uri="{FF2B5EF4-FFF2-40B4-BE49-F238E27FC236}">
                <a16:creationId xmlns:a16="http://schemas.microsoft.com/office/drawing/2014/main" id="{41E5195C-1D4D-BFCC-3442-782C04F7159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5260" y="203107"/>
            <a:ext cx="2519363" cy="112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" name="Oval 9">
            <a:extLst>
              <a:ext uri="{FF2B5EF4-FFF2-40B4-BE49-F238E27FC236}">
                <a16:creationId xmlns:a16="http://schemas.microsoft.com/office/drawing/2014/main" id="{AD7675E3-2D41-617D-A21F-FFDD73C9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78" y="613198"/>
            <a:ext cx="205862" cy="20749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803EC136-26E9-5409-9E5C-A07DD7DB0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78" y="613198"/>
            <a:ext cx="205862" cy="207497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" name="Freeform 11">
            <a:extLst>
              <a:ext uri="{FF2B5EF4-FFF2-40B4-BE49-F238E27FC236}">
                <a16:creationId xmlns:a16="http://schemas.microsoft.com/office/drawing/2014/main" id="{92B1B291-08C5-C7DE-593E-A7A8C463CC06}"/>
              </a:ext>
            </a:extLst>
          </p:cNvPr>
          <p:cNvSpPr>
            <a:spLocks/>
          </p:cNvSpPr>
          <p:nvPr/>
        </p:nvSpPr>
        <p:spPr bwMode="auto">
          <a:xfrm>
            <a:off x="279489" y="683452"/>
            <a:ext cx="135608" cy="66987"/>
          </a:xfrm>
          <a:custGeom>
            <a:avLst/>
            <a:gdLst>
              <a:gd name="T0" fmla="*/ 0 w 83"/>
              <a:gd name="T1" fmla="*/ 21 h 41"/>
              <a:gd name="T2" fmla="*/ 21 w 83"/>
              <a:gd name="T3" fmla="*/ 0 h 41"/>
              <a:gd name="T4" fmla="*/ 42 w 83"/>
              <a:gd name="T5" fmla="*/ 21 h 41"/>
              <a:gd name="T6" fmla="*/ 62 w 83"/>
              <a:gd name="T7" fmla="*/ 41 h 41"/>
              <a:gd name="T8" fmla="*/ 83 w 83"/>
              <a:gd name="T9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" h="41">
                <a:moveTo>
                  <a:pt x="0" y="21"/>
                </a:moveTo>
                <a:cubicBezTo>
                  <a:pt x="0" y="21"/>
                  <a:pt x="1" y="0"/>
                  <a:pt x="21" y="0"/>
                </a:cubicBezTo>
                <a:cubicBezTo>
                  <a:pt x="41" y="0"/>
                  <a:pt x="42" y="21"/>
                  <a:pt x="42" y="21"/>
                </a:cubicBezTo>
                <a:cubicBezTo>
                  <a:pt x="42" y="21"/>
                  <a:pt x="43" y="41"/>
                  <a:pt x="62" y="41"/>
                </a:cubicBezTo>
                <a:cubicBezTo>
                  <a:pt x="82" y="41"/>
                  <a:pt x="83" y="21"/>
                  <a:pt x="83" y="21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4" name="Line 24">
            <a:extLst>
              <a:ext uri="{FF2B5EF4-FFF2-40B4-BE49-F238E27FC236}">
                <a16:creationId xmlns:a16="http://schemas.microsoft.com/office/drawing/2014/main" id="{4E1DDF0D-651B-34B2-CA93-CEFD238381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1838" y="1234052"/>
            <a:ext cx="696011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5" name="Freeform 25">
            <a:extLst>
              <a:ext uri="{FF2B5EF4-FFF2-40B4-BE49-F238E27FC236}">
                <a16:creationId xmlns:a16="http://schemas.microsoft.com/office/drawing/2014/main" id="{71CA6088-8303-8EB8-45A6-96BC72159389}"/>
              </a:ext>
            </a:extLst>
          </p:cNvPr>
          <p:cNvSpPr>
            <a:spLocks/>
          </p:cNvSpPr>
          <p:nvPr/>
        </p:nvSpPr>
        <p:spPr bwMode="auto">
          <a:xfrm>
            <a:off x="897076" y="1199742"/>
            <a:ext cx="102932" cy="68621"/>
          </a:xfrm>
          <a:custGeom>
            <a:avLst/>
            <a:gdLst>
              <a:gd name="T0" fmla="*/ 63 w 63"/>
              <a:gd name="T1" fmla="*/ 42 h 42"/>
              <a:gd name="T2" fmla="*/ 0 w 63"/>
              <a:gd name="T3" fmla="*/ 21 h 42"/>
              <a:gd name="T4" fmla="*/ 63 w 63"/>
              <a:gd name="T5" fmla="*/ 0 h 42"/>
              <a:gd name="T6" fmla="*/ 63 w 63"/>
              <a:gd name="T7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42">
                <a:moveTo>
                  <a:pt x="63" y="42"/>
                </a:moveTo>
                <a:lnTo>
                  <a:pt x="0" y="21"/>
                </a:lnTo>
                <a:lnTo>
                  <a:pt x="63" y="0"/>
                </a:lnTo>
                <a:lnTo>
                  <a:pt x="63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7" name="Freeform 26">
            <a:extLst>
              <a:ext uri="{FF2B5EF4-FFF2-40B4-BE49-F238E27FC236}">
                <a16:creationId xmlns:a16="http://schemas.microsoft.com/office/drawing/2014/main" id="{BB52D751-1182-3D39-A9D3-43165B6BD02A}"/>
              </a:ext>
            </a:extLst>
          </p:cNvPr>
          <p:cNvSpPr>
            <a:spLocks/>
          </p:cNvSpPr>
          <p:nvPr/>
        </p:nvSpPr>
        <p:spPr bwMode="auto">
          <a:xfrm>
            <a:off x="348109" y="472689"/>
            <a:ext cx="419894" cy="140509"/>
          </a:xfrm>
          <a:custGeom>
            <a:avLst/>
            <a:gdLst>
              <a:gd name="T0" fmla="*/ 257 w 257"/>
              <a:gd name="T1" fmla="*/ 0 h 86"/>
              <a:gd name="T2" fmla="*/ 0 w 257"/>
              <a:gd name="T3" fmla="*/ 0 h 86"/>
              <a:gd name="T4" fmla="*/ 0 w 257"/>
              <a:gd name="T5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7" h="86">
                <a:moveTo>
                  <a:pt x="257" y="0"/>
                </a:moveTo>
                <a:lnTo>
                  <a:pt x="0" y="0"/>
                </a:lnTo>
                <a:lnTo>
                  <a:pt x="0" y="86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8" name="Rectangle 27">
            <a:extLst>
              <a:ext uri="{FF2B5EF4-FFF2-40B4-BE49-F238E27FC236}">
                <a16:creationId xmlns:a16="http://schemas.microsoft.com/office/drawing/2014/main" id="{9547F16D-1228-0403-43CE-99D21AED2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" y="430209"/>
            <a:ext cx="258145" cy="83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9" name="Rectangle 28">
            <a:extLst>
              <a:ext uri="{FF2B5EF4-FFF2-40B4-BE49-F238E27FC236}">
                <a16:creationId xmlns:a16="http://schemas.microsoft.com/office/drawing/2014/main" id="{9B7875FC-664B-4AAE-81A6-4F95E482B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03" y="430209"/>
            <a:ext cx="258145" cy="8332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0" name="Line 29">
            <a:extLst>
              <a:ext uri="{FF2B5EF4-FFF2-40B4-BE49-F238E27FC236}">
                <a16:creationId xmlns:a16="http://schemas.microsoft.com/office/drawing/2014/main" id="{9B2C0BAE-1607-6B79-9CB6-4FACA4207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912" y="820694"/>
            <a:ext cx="0" cy="181355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1" name="Rectangle 30">
            <a:extLst>
              <a:ext uri="{FF2B5EF4-FFF2-40B4-BE49-F238E27FC236}">
                <a16:creationId xmlns:a16="http://schemas.microsoft.com/office/drawing/2014/main" id="{E369739A-71A8-7A19-CC10-58F914036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3" y="1002049"/>
            <a:ext cx="83326" cy="25977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2" name="Rectangle 31">
            <a:extLst>
              <a:ext uri="{FF2B5EF4-FFF2-40B4-BE49-F238E27FC236}">
                <a16:creationId xmlns:a16="http://schemas.microsoft.com/office/drawing/2014/main" id="{1C9C4A3D-F2F3-6CD8-0CF2-9D0CA3D74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3" y="1002049"/>
            <a:ext cx="83326" cy="259779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3" name="Freeform 32">
            <a:extLst>
              <a:ext uri="{FF2B5EF4-FFF2-40B4-BE49-F238E27FC236}">
                <a16:creationId xmlns:a16="http://schemas.microsoft.com/office/drawing/2014/main" id="{B67B8CA7-AB91-67BA-0F5E-575A459BFA76}"/>
              </a:ext>
            </a:extLst>
          </p:cNvPr>
          <p:cNvSpPr>
            <a:spLocks/>
          </p:cNvSpPr>
          <p:nvPr/>
        </p:nvSpPr>
        <p:spPr bwMode="auto">
          <a:xfrm>
            <a:off x="357913" y="938329"/>
            <a:ext cx="1865831" cy="380682"/>
          </a:xfrm>
          <a:custGeom>
            <a:avLst/>
            <a:gdLst>
              <a:gd name="T0" fmla="*/ 0 w 1142"/>
              <a:gd name="T1" fmla="*/ 198 h 233"/>
              <a:gd name="T2" fmla="*/ 0 w 1142"/>
              <a:gd name="T3" fmla="*/ 233 h 233"/>
              <a:gd name="T4" fmla="*/ 1142 w 1142"/>
              <a:gd name="T5" fmla="*/ 233 h 233"/>
              <a:gd name="T6" fmla="*/ 1142 w 1142"/>
              <a:gd name="T7" fmla="*/ 0 h 2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42" h="233">
                <a:moveTo>
                  <a:pt x="0" y="198"/>
                </a:moveTo>
                <a:lnTo>
                  <a:pt x="0" y="233"/>
                </a:lnTo>
                <a:lnTo>
                  <a:pt x="1142" y="233"/>
                </a:lnTo>
                <a:lnTo>
                  <a:pt x="1142" y="0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4" name="Line 33">
            <a:extLst>
              <a:ext uri="{FF2B5EF4-FFF2-40B4-BE49-F238E27FC236}">
                <a16:creationId xmlns:a16="http://schemas.microsoft.com/office/drawing/2014/main" id="{F8853921-C4F7-86A5-B2FE-70859862F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2898" y="938329"/>
            <a:ext cx="83326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5" name="Line 34">
            <a:extLst>
              <a:ext uri="{FF2B5EF4-FFF2-40B4-BE49-F238E27FC236}">
                <a16:creationId xmlns:a16="http://schemas.microsoft.com/office/drawing/2014/main" id="{EDAB5B18-0DA0-160F-131E-F809DE2F1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883" y="889314"/>
            <a:ext cx="179721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6" name="Line 35">
            <a:extLst>
              <a:ext uri="{FF2B5EF4-FFF2-40B4-BE49-F238E27FC236}">
                <a16:creationId xmlns:a16="http://schemas.microsoft.com/office/drawing/2014/main" id="{F87B03CF-0116-7322-2487-B6ACAE227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6147" y="472689"/>
            <a:ext cx="506487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7" name="Rectangle 36">
            <a:extLst>
              <a:ext uri="{FF2B5EF4-FFF2-40B4-BE49-F238E27FC236}">
                <a16:creationId xmlns:a16="http://schemas.microsoft.com/office/drawing/2014/main" id="{A2C1D306-F164-1AB5-79C3-2DA7F3611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634" y="430209"/>
            <a:ext cx="259779" cy="83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8" name="Rectangle 37">
            <a:extLst>
              <a:ext uri="{FF2B5EF4-FFF2-40B4-BE49-F238E27FC236}">
                <a16:creationId xmlns:a16="http://schemas.microsoft.com/office/drawing/2014/main" id="{868F58B2-C7AD-1046-CD08-865CD5422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634" y="430209"/>
            <a:ext cx="259779" cy="8332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9" name="Freeform 38">
            <a:extLst>
              <a:ext uri="{FF2B5EF4-FFF2-40B4-BE49-F238E27FC236}">
                <a16:creationId xmlns:a16="http://schemas.microsoft.com/office/drawing/2014/main" id="{5C7303BB-6175-0934-DDA3-1C537644EDA8}"/>
              </a:ext>
            </a:extLst>
          </p:cNvPr>
          <p:cNvSpPr>
            <a:spLocks/>
          </p:cNvSpPr>
          <p:nvPr/>
        </p:nvSpPr>
        <p:spPr bwMode="auto">
          <a:xfrm>
            <a:off x="1792413" y="472689"/>
            <a:ext cx="431331" cy="414992"/>
          </a:xfrm>
          <a:custGeom>
            <a:avLst/>
            <a:gdLst>
              <a:gd name="T0" fmla="*/ 0 w 264"/>
              <a:gd name="T1" fmla="*/ 0 h 254"/>
              <a:gd name="T2" fmla="*/ 264 w 264"/>
              <a:gd name="T3" fmla="*/ 0 h 254"/>
              <a:gd name="T4" fmla="*/ 264 w 264"/>
              <a:gd name="T5" fmla="*/ 254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254">
                <a:moveTo>
                  <a:pt x="0" y="0"/>
                </a:moveTo>
                <a:lnTo>
                  <a:pt x="264" y="0"/>
                </a:lnTo>
                <a:lnTo>
                  <a:pt x="264" y="254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0" name="Line 39">
            <a:extLst>
              <a:ext uri="{FF2B5EF4-FFF2-40B4-BE49-F238E27FC236}">
                <a16:creationId xmlns:a16="http://schemas.microsoft.com/office/drawing/2014/main" id="{DC0E13AF-2D5B-B8A8-4A0D-4B0693ED6F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7411" y="387730"/>
            <a:ext cx="191158" cy="192792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1" name="Freeform 40">
            <a:extLst>
              <a:ext uri="{FF2B5EF4-FFF2-40B4-BE49-F238E27FC236}">
                <a16:creationId xmlns:a16="http://schemas.microsoft.com/office/drawing/2014/main" id="{F59D0226-4B11-CEC5-D1DC-4C9AE43EBA20}"/>
              </a:ext>
            </a:extLst>
          </p:cNvPr>
          <p:cNvSpPr>
            <a:spLocks/>
          </p:cNvSpPr>
          <p:nvPr/>
        </p:nvSpPr>
        <p:spPr bwMode="auto">
          <a:xfrm>
            <a:off x="959161" y="320742"/>
            <a:ext cx="96396" cy="98030"/>
          </a:xfrm>
          <a:custGeom>
            <a:avLst/>
            <a:gdLst>
              <a:gd name="T0" fmla="*/ 0 w 59"/>
              <a:gd name="T1" fmla="*/ 30 h 60"/>
              <a:gd name="T2" fmla="*/ 59 w 59"/>
              <a:gd name="T3" fmla="*/ 0 h 60"/>
              <a:gd name="T4" fmla="*/ 29 w 59"/>
              <a:gd name="T5" fmla="*/ 60 h 60"/>
              <a:gd name="T6" fmla="*/ 0 w 59"/>
              <a:gd name="T7" fmla="*/ 3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" h="60">
                <a:moveTo>
                  <a:pt x="0" y="30"/>
                </a:moveTo>
                <a:lnTo>
                  <a:pt x="59" y="0"/>
                </a:lnTo>
                <a:lnTo>
                  <a:pt x="29" y="6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FA24C48-D6D1-C91B-EBDE-6FC0F50EB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15984"/>
              </p:ext>
            </p:extLst>
          </p:nvPr>
        </p:nvGraphicFramePr>
        <p:xfrm>
          <a:off x="1616075" y="246063"/>
          <a:ext cx="142875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5A9B52BD-2A65-BBA4-00D8-1FC7B1385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075" y="246063"/>
                        <a:ext cx="142875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9F637E03-495A-C6DC-6C48-19C9323EA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74463"/>
              </p:ext>
            </p:extLst>
          </p:nvPr>
        </p:nvGraphicFramePr>
        <p:xfrm>
          <a:off x="2222500" y="1020763"/>
          <a:ext cx="104775" cy="9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20" imgH="88560" progId="Equation.DSMT4">
                  <p:embed/>
                </p:oleObj>
              </mc:Choice>
              <mc:Fallback>
                <p:oleObj name="Equation" r:id="rId5" imgW="101520" imgH="8856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B3B043B-94D6-710D-FCD9-648A64714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0" y="1020763"/>
                        <a:ext cx="104775" cy="9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75D11750-0A22-3A16-4EF4-7F3961D15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87275"/>
              </p:ext>
            </p:extLst>
          </p:nvPr>
        </p:nvGraphicFramePr>
        <p:xfrm>
          <a:off x="2222500" y="739775"/>
          <a:ext cx="10318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101520" progId="Equation.DSMT4">
                  <p:embed/>
                </p:oleObj>
              </mc:Choice>
              <mc:Fallback>
                <p:oleObj name="Equation" r:id="rId7" imgW="101520" imgH="10152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7A6C852C-1B8C-6C67-48E0-F14915226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500" y="739775"/>
                        <a:ext cx="103188" cy="10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BF7BA056-A902-76D3-9729-DD1765686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00820"/>
              </p:ext>
            </p:extLst>
          </p:nvPr>
        </p:nvGraphicFramePr>
        <p:xfrm>
          <a:off x="2327275" y="844550"/>
          <a:ext cx="15557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CC16281-7A63-1FAD-C0A2-28AE7B49A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7275" y="844550"/>
                        <a:ext cx="155575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60596454-3253-02B9-D38C-F8271543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72086"/>
              </p:ext>
            </p:extLst>
          </p:nvPr>
        </p:nvGraphicFramePr>
        <p:xfrm>
          <a:off x="1284288" y="1082675"/>
          <a:ext cx="79375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5960" imgH="126720" progId="Equation.DSMT4">
                  <p:embed/>
                </p:oleObj>
              </mc:Choice>
              <mc:Fallback>
                <p:oleObj name="Equation" r:id="rId11" imgW="75960" imgH="12672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4A1F8CD7-EFBA-7BAC-1368-9C56D6104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4288" y="1082675"/>
                        <a:ext cx="79375" cy="13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3EB4FFA1-02F7-40CB-E8F2-6E2CD7F8A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17762"/>
              </p:ext>
            </p:extLst>
          </p:nvPr>
        </p:nvGraphicFramePr>
        <p:xfrm>
          <a:off x="101600" y="661988"/>
          <a:ext cx="115888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CAC29BA-71CB-78F8-172D-39D0BD113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00" y="661988"/>
                        <a:ext cx="115888" cy="13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1574D0E5-3F02-2AC5-D73C-3BFCCF7CF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57140"/>
              </p:ext>
            </p:extLst>
          </p:nvPr>
        </p:nvGraphicFramePr>
        <p:xfrm>
          <a:off x="155575" y="1044575"/>
          <a:ext cx="131763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29B3C988-9440-42CD-8DF4-0F5BE1F07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575" y="1044575"/>
                        <a:ext cx="131763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295FFC83-3446-0D1C-A27D-7C5BA4950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07596"/>
              </p:ext>
            </p:extLst>
          </p:nvPr>
        </p:nvGraphicFramePr>
        <p:xfrm>
          <a:off x="779463" y="231775"/>
          <a:ext cx="184150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52280" progId="Equation.DSMT4">
                  <p:embed/>
                </p:oleObj>
              </mc:Choice>
              <mc:Fallback>
                <p:oleObj name="Equation" r:id="rId17" imgW="177480" imgH="1522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7FA24C48-D6D1-C91B-EBDE-6FC0F50EB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9463" y="231775"/>
                        <a:ext cx="184150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428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">
            <a:extLst>
              <a:ext uri="{FF2B5EF4-FFF2-40B4-BE49-F238E27FC236}">
                <a16:creationId xmlns:a16="http://schemas.microsoft.com/office/drawing/2014/main" id="{3F69B894-D2B1-E783-150B-734C7BC47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81" y="675747"/>
            <a:ext cx="205862" cy="20749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" name="Oval 10">
            <a:extLst>
              <a:ext uri="{FF2B5EF4-FFF2-40B4-BE49-F238E27FC236}">
                <a16:creationId xmlns:a16="http://schemas.microsoft.com/office/drawing/2014/main" id="{579C2958-B75B-D350-68B6-738922380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81" y="675747"/>
            <a:ext cx="205862" cy="207497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" name="Freeform 11">
            <a:extLst>
              <a:ext uri="{FF2B5EF4-FFF2-40B4-BE49-F238E27FC236}">
                <a16:creationId xmlns:a16="http://schemas.microsoft.com/office/drawing/2014/main" id="{770EE4E2-F520-063C-BD48-41DB6D449662}"/>
              </a:ext>
            </a:extLst>
          </p:cNvPr>
          <p:cNvSpPr>
            <a:spLocks/>
          </p:cNvSpPr>
          <p:nvPr/>
        </p:nvSpPr>
        <p:spPr bwMode="auto">
          <a:xfrm>
            <a:off x="331292" y="746001"/>
            <a:ext cx="135608" cy="66987"/>
          </a:xfrm>
          <a:custGeom>
            <a:avLst/>
            <a:gdLst>
              <a:gd name="T0" fmla="*/ 0 w 83"/>
              <a:gd name="T1" fmla="*/ 21 h 41"/>
              <a:gd name="T2" fmla="*/ 21 w 83"/>
              <a:gd name="T3" fmla="*/ 0 h 41"/>
              <a:gd name="T4" fmla="*/ 42 w 83"/>
              <a:gd name="T5" fmla="*/ 21 h 41"/>
              <a:gd name="T6" fmla="*/ 62 w 83"/>
              <a:gd name="T7" fmla="*/ 41 h 41"/>
              <a:gd name="T8" fmla="*/ 83 w 83"/>
              <a:gd name="T9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" h="41">
                <a:moveTo>
                  <a:pt x="0" y="21"/>
                </a:moveTo>
                <a:cubicBezTo>
                  <a:pt x="0" y="21"/>
                  <a:pt x="1" y="0"/>
                  <a:pt x="21" y="0"/>
                </a:cubicBezTo>
                <a:cubicBezTo>
                  <a:pt x="41" y="0"/>
                  <a:pt x="42" y="21"/>
                  <a:pt x="42" y="21"/>
                </a:cubicBezTo>
                <a:cubicBezTo>
                  <a:pt x="42" y="21"/>
                  <a:pt x="43" y="41"/>
                  <a:pt x="62" y="41"/>
                </a:cubicBezTo>
                <a:cubicBezTo>
                  <a:pt x="82" y="41"/>
                  <a:pt x="83" y="21"/>
                  <a:pt x="83" y="21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" name="Line 24">
            <a:extLst>
              <a:ext uri="{FF2B5EF4-FFF2-40B4-BE49-F238E27FC236}">
                <a16:creationId xmlns:a16="http://schemas.microsoft.com/office/drawing/2014/main" id="{07436C10-CF9E-AE9F-5DEB-DA82E8113C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3640" y="1296601"/>
            <a:ext cx="696011" cy="0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" name="Freeform 25">
            <a:extLst>
              <a:ext uri="{FF2B5EF4-FFF2-40B4-BE49-F238E27FC236}">
                <a16:creationId xmlns:a16="http://schemas.microsoft.com/office/drawing/2014/main" id="{B1E70866-3B6C-3D2C-1EBB-09353F8A6B3C}"/>
              </a:ext>
            </a:extLst>
          </p:cNvPr>
          <p:cNvSpPr>
            <a:spLocks/>
          </p:cNvSpPr>
          <p:nvPr/>
        </p:nvSpPr>
        <p:spPr bwMode="auto">
          <a:xfrm>
            <a:off x="948878" y="1262290"/>
            <a:ext cx="102932" cy="68621"/>
          </a:xfrm>
          <a:custGeom>
            <a:avLst/>
            <a:gdLst>
              <a:gd name="T0" fmla="*/ 63 w 63"/>
              <a:gd name="T1" fmla="*/ 42 h 42"/>
              <a:gd name="T2" fmla="*/ 0 w 63"/>
              <a:gd name="T3" fmla="*/ 21 h 42"/>
              <a:gd name="T4" fmla="*/ 63 w 63"/>
              <a:gd name="T5" fmla="*/ 0 h 42"/>
              <a:gd name="T6" fmla="*/ 63 w 63"/>
              <a:gd name="T7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42">
                <a:moveTo>
                  <a:pt x="63" y="42"/>
                </a:moveTo>
                <a:lnTo>
                  <a:pt x="0" y="21"/>
                </a:lnTo>
                <a:lnTo>
                  <a:pt x="63" y="0"/>
                </a:lnTo>
                <a:lnTo>
                  <a:pt x="63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2" name="Freeform 26">
            <a:extLst>
              <a:ext uri="{FF2B5EF4-FFF2-40B4-BE49-F238E27FC236}">
                <a16:creationId xmlns:a16="http://schemas.microsoft.com/office/drawing/2014/main" id="{EBB20BB6-6656-7A7E-63D4-6A6D4FBED864}"/>
              </a:ext>
            </a:extLst>
          </p:cNvPr>
          <p:cNvSpPr>
            <a:spLocks/>
          </p:cNvSpPr>
          <p:nvPr/>
        </p:nvSpPr>
        <p:spPr bwMode="auto">
          <a:xfrm>
            <a:off x="399912" y="535238"/>
            <a:ext cx="851600" cy="140509"/>
          </a:xfrm>
          <a:custGeom>
            <a:avLst/>
            <a:gdLst>
              <a:gd name="T0" fmla="*/ 257 w 257"/>
              <a:gd name="T1" fmla="*/ 0 h 86"/>
              <a:gd name="T2" fmla="*/ 0 w 257"/>
              <a:gd name="T3" fmla="*/ 0 h 86"/>
              <a:gd name="T4" fmla="*/ 0 w 257"/>
              <a:gd name="T5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7" h="86">
                <a:moveTo>
                  <a:pt x="257" y="0"/>
                </a:moveTo>
                <a:lnTo>
                  <a:pt x="0" y="0"/>
                </a:lnTo>
                <a:lnTo>
                  <a:pt x="0" y="86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A5C9917F-D39B-9148-7FDA-F956553D7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81" y="492758"/>
            <a:ext cx="258145" cy="83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4" name="Rectangle 28">
            <a:extLst>
              <a:ext uri="{FF2B5EF4-FFF2-40B4-BE49-F238E27FC236}">
                <a16:creationId xmlns:a16="http://schemas.microsoft.com/office/drawing/2014/main" id="{AE7C8FE5-4F4F-4DF4-4FF3-B78467BE1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81" y="492758"/>
            <a:ext cx="258145" cy="8332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5" name="Line 29">
            <a:extLst>
              <a:ext uri="{FF2B5EF4-FFF2-40B4-BE49-F238E27FC236}">
                <a16:creationId xmlns:a16="http://schemas.microsoft.com/office/drawing/2014/main" id="{86924AAC-4CDD-1309-1CF4-D68327155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15" y="883243"/>
            <a:ext cx="0" cy="181355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id="{C16071B5-D970-A549-5CE1-A85604C60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236" y="1064598"/>
            <a:ext cx="83326" cy="25977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B5F0F94E-0FEC-622F-7C46-E45AFF091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236" y="1064598"/>
            <a:ext cx="83326" cy="259779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8" name="Freeform 32">
            <a:extLst>
              <a:ext uri="{FF2B5EF4-FFF2-40B4-BE49-F238E27FC236}">
                <a16:creationId xmlns:a16="http://schemas.microsoft.com/office/drawing/2014/main" id="{D5C33BFF-B102-DC25-216E-C21C1CD800CA}"/>
              </a:ext>
            </a:extLst>
          </p:cNvPr>
          <p:cNvSpPr>
            <a:spLocks/>
          </p:cNvSpPr>
          <p:nvPr/>
        </p:nvSpPr>
        <p:spPr bwMode="auto">
          <a:xfrm>
            <a:off x="409716" y="1000878"/>
            <a:ext cx="1865831" cy="380682"/>
          </a:xfrm>
          <a:custGeom>
            <a:avLst/>
            <a:gdLst>
              <a:gd name="T0" fmla="*/ 0 w 1142"/>
              <a:gd name="T1" fmla="*/ 198 h 233"/>
              <a:gd name="T2" fmla="*/ 0 w 1142"/>
              <a:gd name="T3" fmla="*/ 233 h 233"/>
              <a:gd name="T4" fmla="*/ 1142 w 1142"/>
              <a:gd name="T5" fmla="*/ 233 h 233"/>
              <a:gd name="T6" fmla="*/ 1142 w 1142"/>
              <a:gd name="T7" fmla="*/ 0 h 2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42" h="233">
                <a:moveTo>
                  <a:pt x="0" y="198"/>
                </a:moveTo>
                <a:lnTo>
                  <a:pt x="0" y="233"/>
                </a:lnTo>
                <a:lnTo>
                  <a:pt x="1142" y="233"/>
                </a:lnTo>
                <a:lnTo>
                  <a:pt x="1142" y="0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4" name="Freeform 38">
            <a:extLst>
              <a:ext uri="{FF2B5EF4-FFF2-40B4-BE49-F238E27FC236}">
                <a16:creationId xmlns:a16="http://schemas.microsoft.com/office/drawing/2014/main" id="{AC6771A1-1C77-6C4F-106A-43FA985CC11F}"/>
              </a:ext>
            </a:extLst>
          </p:cNvPr>
          <p:cNvSpPr>
            <a:spLocks/>
          </p:cNvSpPr>
          <p:nvPr/>
        </p:nvSpPr>
        <p:spPr bwMode="auto">
          <a:xfrm>
            <a:off x="1517827" y="535238"/>
            <a:ext cx="757720" cy="465638"/>
          </a:xfrm>
          <a:custGeom>
            <a:avLst/>
            <a:gdLst>
              <a:gd name="T0" fmla="*/ 0 w 264"/>
              <a:gd name="T1" fmla="*/ 0 h 254"/>
              <a:gd name="T2" fmla="*/ 264 w 264"/>
              <a:gd name="T3" fmla="*/ 0 h 254"/>
              <a:gd name="T4" fmla="*/ 264 w 264"/>
              <a:gd name="T5" fmla="*/ 254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254">
                <a:moveTo>
                  <a:pt x="0" y="0"/>
                </a:moveTo>
                <a:lnTo>
                  <a:pt x="264" y="0"/>
                </a:lnTo>
                <a:lnTo>
                  <a:pt x="264" y="254"/>
                </a:ln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5" name="Line 39">
            <a:extLst>
              <a:ext uri="{FF2B5EF4-FFF2-40B4-BE49-F238E27FC236}">
                <a16:creationId xmlns:a16="http://schemas.microsoft.com/office/drawing/2014/main" id="{AEC8C55B-48C0-9BC4-3DBD-A397475A6D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9090" y="450278"/>
            <a:ext cx="191158" cy="192792"/>
          </a:xfrm>
          <a:prstGeom prst="lin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6" name="Freeform 40">
            <a:extLst>
              <a:ext uri="{FF2B5EF4-FFF2-40B4-BE49-F238E27FC236}">
                <a16:creationId xmlns:a16="http://schemas.microsoft.com/office/drawing/2014/main" id="{4A1B0778-3DA2-68A5-6861-8311321D6E3B}"/>
              </a:ext>
            </a:extLst>
          </p:cNvPr>
          <p:cNvSpPr>
            <a:spLocks/>
          </p:cNvSpPr>
          <p:nvPr/>
        </p:nvSpPr>
        <p:spPr bwMode="auto">
          <a:xfrm>
            <a:off x="1450840" y="383290"/>
            <a:ext cx="96396" cy="98030"/>
          </a:xfrm>
          <a:custGeom>
            <a:avLst/>
            <a:gdLst>
              <a:gd name="T0" fmla="*/ 0 w 59"/>
              <a:gd name="T1" fmla="*/ 30 h 60"/>
              <a:gd name="T2" fmla="*/ 59 w 59"/>
              <a:gd name="T3" fmla="*/ 0 h 60"/>
              <a:gd name="T4" fmla="*/ 29 w 59"/>
              <a:gd name="T5" fmla="*/ 60 h 60"/>
              <a:gd name="T6" fmla="*/ 0 w 59"/>
              <a:gd name="T7" fmla="*/ 3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" h="60">
                <a:moveTo>
                  <a:pt x="0" y="30"/>
                </a:moveTo>
                <a:lnTo>
                  <a:pt x="59" y="0"/>
                </a:lnTo>
                <a:lnTo>
                  <a:pt x="29" y="6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1244833-AAAF-AF97-6714-55273E33C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88796"/>
              </p:ext>
            </p:extLst>
          </p:nvPr>
        </p:nvGraphicFramePr>
        <p:xfrm>
          <a:off x="1336675" y="1146175"/>
          <a:ext cx="77788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60" imgH="126720" progId="Equation.DSMT4">
                  <p:embed/>
                </p:oleObj>
              </mc:Choice>
              <mc:Fallback>
                <p:oleObj name="Equation" r:id="rId2" imgW="75960" imgH="12672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60596454-3253-02B9-D38C-F82715431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1146175"/>
                        <a:ext cx="77788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E536D0B-7DCA-5499-7912-295813B7C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86602"/>
              </p:ext>
            </p:extLst>
          </p:nvPr>
        </p:nvGraphicFramePr>
        <p:xfrm>
          <a:off x="152400" y="723900"/>
          <a:ext cx="117475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3EB4FFA1-02F7-40CB-E8F2-6E2CD7F8A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723900"/>
                        <a:ext cx="117475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8BB7F32-AB91-BD88-B7AC-F993A8AA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62208"/>
              </p:ext>
            </p:extLst>
          </p:nvPr>
        </p:nvGraphicFramePr>
        <p:xfrm>
          <a:off x="207963" y="1106488"/>
          <a:ext cx="130175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1574D0E5-3F02-2AC5-D73C-3BFCCF7CF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963" y="1106488"/>
                        <a:ext cx="130175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88AB053-0522-2C00-2BC1-6B7570F04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94831"/>
              </p:ext>
            </p:extLst>
          </p:nvPr>
        </p:nvGraphicFramePr>
        <p:xfrm>
          <a:off x="1300163" y="261938"/>
          <a:ext cx="182562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295FFC83-3446-0D1C-A27D-7C5BA4950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0163" y="261938"/>
                        <a:ext cx="182562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861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3">
            <a:extLst>
              <a:ext uri="{FF2B5EF4-FFF2-40B4-BE49-F238E27FC236}">
                <a16:creationId xmlns:a16="http://schemas.microsoft.com/office/drawing/2014/main" id="{1F2D71A5-2E98-421F-C7EF-A70E88E00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292" y="583761"/>
            <a:ext cx="555501" cy="344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14" name="Rectangle 24">
            <a:extLst>
              <a:ext uri="{FF2B5EF4-FFF2-40B4-BE49-F238E27FC236}">
                <a16:creationId xmlns:a16="http://schemas.microsoft.com/office/drawing/2014/main" id="{B6A66C3C-A295-A30E-DA82-7C164A859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292" y="583761"/>
            <a:ext cx="555501" cy="344737"/>
          </a:xfrm>
          <a:prstGeom prst="rect">
            <a:avLst/>
          </a:prstGeom>
          <a:solidFill>
            <a:srgbClr val="F7CB67"/>
          </a:solidFill>
          <a:ln w="31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15" name="Rectangle 25">
            <a:extLst>
              <a:ext uri="{FF2B5EF4-FFF2-40B4-BE49-F238E27FC236}">
                <a16:creationId xmlns:a16="http://schemas.microsoft.com/office/drawing/2014/main" id="{BD5B73DE-7BDF-6134-C166-B67AD598F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391" y="641755"/>
            <a:ext cx="55550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动悬架</a:t>
            </a:r>
            <a:endParaRPr lang="en-US" altLang="zh-CN" sz="75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</a:t>
            </a:r>
            <a:endParaRPr lang="zh-CN" altLang="zh-CN" sz="750" dirty="0"/>
          </a:p>
        </p:txBody>
      </p:sp>
      <p:sp>
        <p:nvSpPr>
          <p:cNvPr id="16" name="Rectangle 26">
            <a:extLst>
              <a:ext uri="{FF2B5EF4-FFF2-40B4-BE49-F238E27FC236}">
                <a16:creationId xmlns:a16="http://schemas.microsoft.com/office/drawing/2014/main" id="{4A8080B4-9D4D-D5F8-7957-4E4E6E001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3" y="42964"/>
            <a:ext cx="553868" cy="344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17" name="Rectangle 27">
            <a:extLst>
              <a:ext uri="{FF2B5EF4-FFF2-40B4-BE49-F238E27FC236}">
                <a16:creationId xmlns:a16="http://schemas.microsoft.com/office/drawing/2014/main" id="{677A280F-2865-988B-20C8-7D1BBA563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3" y="42964"/>
            <a:ext cx="553868" cy="344737"/>
          </a:xfrm>
          <a:prstGeom prst="rect">
            <a:avLst/>
          </a:prstGeom>
          <a:solidFill>
            <a:srgbClr val="CA8BB5"/>
          </a:solidFill>
          <a:ln w="31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zh-CN" sz="750" dirty="0"/>
          </a:p>
        </p:txBody>
      </p:sp>
      <p:sp>
        <p:nvSpPr>
          <p:cNvPr id="19" name="Rectangle 29">
            <a:extLst>
              <a:ext uri="{FF2B5EF4-FFF2-40B4-BE49-F238E27FC236}">
                <a16:creationId xmlns:a16="http://schemas.microsoft.com/office/drawing/2014/main" id="{D2C20BBF-58A5-FE9D-50C8-46D1D4ECD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461" y="20090"/>
            <a:ext cx="553868" cy="344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C9B126BE-FB30-4E15-A22A-692200BE9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461" y="20090"/>
            <a:ext cx="553868" cy="344737"/>
          </a:xfrm>
          <a:prstGeom prst="rect">
            <a:avLst/>
          </a:prstGeom>
          <a:solidFill>
            <a:srgbClr val="CA8BB5"/>
          </a:solidFill>
          <a:ln w="31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 dirty="0"/>
          </a:p>
        </p:txBody>
      </p:sp>
      <p:sp>
        <p:nvSpPr>
          <p:cNvPr id="21" name="Rectangle 31">
            <a:extLst>
              <a:ext uri="{FF2B5EF4-FFF2-40B4-BE49-F238E27FC236}">
                <a16:creationId xmlns:a16="http://schemas.microsoft.com/office/drawing/2014/main" id="{D407EF77-21FE-BB57-3201-782B8FA64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613" y="115504"/>
            <a:ext cx="384721" cy="11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控制</a:t>
            </a:r>
            <a:endParaRPr lang="zh-CN" altLang="zh-CN" sz="750" dirty="0"/>
          </a:p>
        </p:txBody>
      </p:sp>
      <p:sp>
        <p:nvSpPr>
          <p:cNvPr id="22" name="Rectangle 32">
            <a:extLst>
              <a:ext uri="{FF2B5EF4-FFF2-40B4-BE49-F238E27FC236}">
                <a16:creationId xmlns:a16="http://schemas.microsoft.com/office/drawing/2014/main" id="{EA7EA494-B15C-3FD5-0313-25F02EA43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518" y="1225855"/>
            <a:ext cx="555501" cy="34637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23" name="Rectangle 33">
            <a:extLst>
              <a:ext uri="{FF2B5EF4-FFF2-40B4-BE49-F238E27FC236}">
                <a16:creationId xmlns:a16="http://schemas.microsoft.com/office/drawing/2014/main" id="{6279477F-5E21-FE1D-9B44-2392F25E3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289" y="1225855"/>
            <a:ext cx="656730" cy="313695"/>
          </a:xfrm>
          <a:prstGeom prst="rect">
            <a:avLst/>
          </a:prstGeom>
          <a:solidFill>
            <a:srgbClr val="F7E0A5"/>
          </a:solidFill>
          <a:ln w="3175" cap="rnd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25" name="Rectangle 35">
            <a:extLst>
              <a:ext uri="{FF2B5EF4-FFF2-40B4-BE49-F238E27FC236}">
                <a16:creationId xmlns:a16="http://schemas.microsoft.com/office/drawing/2014/main" id="{24C2B642-77C6-4C35-E691-7BB0BC23A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289" y="1273236"/>
            <a:ext cx="654622" cy="23083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41100"/>
            <a:r>
              <a:rPr lang="en-US" altLang="zh-CN" sz="75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RX</a:t>
            </a:r>
            <a:r>
              <a:rPr lang="zh-CN" altLang="en-US" sz="75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环</a:t>
            </a:r>
            <a:endParaRPr lang="en-US" altLang="zh-CN" sz="75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</a:t>
            </a:r>
            <a:endParaRPr lang="zh-CN" altLang="zh-CN" sz="750" dirty="0"/>
          </a:p>
        </p:txBody>
      </p:sp>
      <p:sp>
        <p:nvSpPr>
          <p:cNvPr id="26" name="Rectangle 36">
            <a:extLst>
              <a:ext uri="{FF2B5EF4-FFF2-40B4-BE49-F238E27FC236}">
                <a16:creationId xmlns:a16="http://schemas.microsoft.com/office/drawing/2014/main" id="{F0C79140-1419-A997-8BDF-6042DD78F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263" y="493901"/>
            <a:ext cx="553868" cy="414992"/>
          </a:xfrm>
          <a:prstGeom prst="rect">
            <a:avLst/>
          </a:prstGeom>
          <a:solidFill>
            <a:srgbClr val="F7E0A5"/>
          </a:solidFill>
          <a:ln>
            <a:noFill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27" name="Rectangle 37">
            <a:extLst>
              <a:ext uri="{FF2B5EF4-FFF2-40B4-BE49-F238E27FC236}">
                <a16:creationId xmlns:a16="http://schemas.microsoft.com/office/drawing/2014/main" id="{87B1A1CB-1845-A1F2-952B-6E15E5FE2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263" y="493901"/>
            <a:ext cx="553868" cy="414992"/>
          </a:xfrm>
          <a:prstGeom prst="rect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28" name="Rectangle 38">
            <a:extLst>
              <a:ext uri="{FF2B5EF4-FFF2-40B4-BE49-F238E27FC236}">
                <a16:creationId xmlns:a16="http://schemas.microsoft.com/office/drawing/2014/main" id="{CF857754-442E-4641-7F21-9F7F06B85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932" y="635783"/>
            <a:ext cx="288541" cy="11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逆模型</a:t>
            </a:r>
            <a:endParaRPr lang="zh-CN" altLang="zh-CN" sz="750" dirty="0"/>
          </a:p>
        </p:txBody>
      </p:sp>
      <p:sp>
        <p:nvSpPr>
          <p:cNvPr id="30" name="Rectangle 40">
            <a:extLst>
              <a:ext uri="{FF2B5EF4-FFF2-40B4-BE49-F238E27FC236}">
                <a16:creationId xmlns:a16="http://schemas.microsoft.com/office/drawing/2014/main" id="{78493DDB-1749-93F5-ACEA-45016C138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" y="1225855"/>
            <a:ext cx="752476" cy="346371"/>
          </a:xfrm>
          <a:prstGeom prst="rect">
            <a:avLst/>
          </a:prstGeom>
          <a:solidFill>
            <a:srgbClr val="7899BC"/>
          </a:solidFill>
          <a:ln w="3175" cap="rnd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1" name="Rectangle 41">
            <a:extLst>
              <a:ext uri="{FF2B5EF4-FFF2-40B4-BE49-F238E27FC236}">
                <a16:creationId xmlns:a16="http://schemas.microsoft.com/office/drawing/2014/main" id="{6662C202-AC8A-B154-C595-09FB6DE37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2" y="1323119"/>
            <a:ext cx="752476" cy="11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路面不平度</a:t>
            </a:r>
            <a:endParaRPr lang="zh-CN" altLang="zh-CN" sz="750" dirty="0"/>
          </a:p>
        </p:txBody>
      </p:sp>
      <p:sp>
        <p:nvSpPr>
          <p:cNvPr id="32" name="Line 42">
            <a:extLst>
              <a:ext uri="{FF2B5EF4-FFF2-40B4-BE49-F238E27FC236}">
                <a16:creationId xmlns:a16="http://schemas.microsoft.com/office/drawing/2014/main" id="{BF409966-8629-1EB1-DE2F-2BE6B2290A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4914" y="413843"/>
            <a:ext cx="0" cy="169918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3" name="Freeform 43">
            <a:extLst>
              <a:ext uri="{FF2B5EF4-FFF2-40B4-BE49-F238E27FC236}">
                <a16:creationId xmlns:a16="http://schemas.microsoft.com/office/drawing/2014/main" id="{78F2FDCB-3609-F67D-C05B-F25CAF50C803}"/>
              </a:ext>
            </a:extLst>
          </p:cNvPr>
          <p:cNvSpPr>
            <a:spLocks/>
          </p:cNvSpPr>
          <p:nvPr/>
        </p:nvSpPr>
        <p:spPr bwMode="auto">
          <a:xfrm>
            <a:off x="1106943" y="364828"/>
            <a:ext cx="35944" cy="52282"/>
          </a:xfrm>
          <a:custGeom>
            <a:avLst/>
            <a:gdLst>
              <a:gd name="T0" fmla="*/ 0 w 22"/>
              <a:gd name="T1" fmla="*/ 32 h 32"/>
              <a:gd name="T2" fmla="*/ 11 w 22"/>
              <a:gd name="T3" fmla="*/ 0 h 32"/>
              <a:gd name="T4" fmla="*/ 22 w 22"/>
              <a:gd name="T5" fmla="*/ 32 h 32"/>
              <a:gd name="T6" fmla="*/ 0 w 22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" h="32">
                <a:moveTo>
                  <a:pt x="0" y="32"/>
                </a:moveTo>
                <a:lnTo>
                  <a:pt x="11" y="0"/>
                </a:lnTo>
                <a:lnTo>
                  <a:pt x="22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4" name="Freeform 44">
            <a:extLst>
              <a:ext uri="{FF2B5EF4-FFF2-40B4-BE49-F238E27FC236}">
                <a16:creationId xmlns:a16="http://schemas.microsoft.com/office/drawing/2014/main" id="{34DD9634-AFCD-B4B7-A49B-2417CDF7FAE7}"/>
              </a:ext>
            </a:extLst>
          </p:cNvPr>
          <p:cNvSpPr>
            <a:spLocks/>
          </p:cNvSpPr>
          <p:nvPr/>
        </p:nvSpPr>
        <p:spPr bwMode="auto">
          <a:xfrm>
            <a:off x="1356918" y="413843"/>
            <a:ext cx="480345" cy="135607"/>
          </a:xfrm>
          <a:custGeom>
            <a:avLst/>
            <a:gdLst>
              <a:gd name="T0" fmla="*/ 294 w 294"/>
              <a:gd name="T1" fmla="*/ 65 h 65"/>
              <a:gd name="T2" fmla="*/ 0 w 294"/>
              <a:gd name="T3" fmla="*/ 65 h 65"/>
              <a:gd name="T4" fmla="*/ 0 w 294"/>
              <a:gd name="T5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4" h="65">
                <a:moveTo>
                  <a:pt x="294" y="65"/>
                </a:moveTo>
                <a:lnTo>
                  <a:pt x="0" y="65"/>
                </a:lnTo>
                <a:lnTo>
                  <a:pt x="0" y="0"/>
                </a:lnTo>
              </a:path>
            </a:pathLst>
          </a:cu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5" name="Freeform 45">
            <a:extLst>
              <a:ext uri="{FF2B5EF4-FFF2-40B4-BE49-F238E27FC236}">
                <a16:creationId xmlns:a16="http://schemas.microsoft.com/office/drawing/2014/main" id="{DDB7F8C3-DBB9-AAC6-60EE-00C82C810C22}"/>
              </a:ext>
            </a:extLst>
          </p:cNvPr>
          <p:cNvSpPr>
            <a:spLocks/>
          </p:cNvSpPr>
          <p:nvPr/>
        </p:nvSpPr>
        <p:spPr bwMode="auto">
          <a:xfrm>
            <a:off x="1340579" y="364828"/>
            <a:ext cx="34311" cy="52282"/>
          </a:xfrm>
          <a:custGeom>
            <a:avLst/>
            <a:gdLst>
              <a:gd name="T0" fmla="*/ 0 w 21"/>
              <a:gd name="T1" fmla="*/ 32 h 32"/>
              <a:gd name="T2" fmla="*/ 10 w 21"/>
              <a:gd name="T3" fmla="*/ 0 h 32"/>
              <a:gd name="T4" fmla="*/ 21 w 21"/>
              <a:gd name="T5" fmla="*/ 32 h 32"/>
              <a:gd name="T6" fmla="*/ 0 w 21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2">
                <a:moveTo>
                  <a:pt x="0" y="32"/>
                </a:moveTo>
                <a:lnTo>
                  <a:pt x="10" y="0"/>
                </a:lnTo>
                <a:lnTo>
                  <a:pt x="2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6" name="Line 46">
            <a:extLst>
              <a:ext uri="{FF2B5EF4-FFF2-40B4-BE49-F238E27FC236}">
                <a16:creationId xmlns:a16="http://schemas.microsoft.com/office/drawing/2014/main" id="{B431F596-B7A8-E2AD-0E9B-93F13A2C18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694" y="193276"/>
            <a:ext cx="326766" cy="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7" name="Freeform 47">
            <a:extLst>
              <a:ext uri="{FF2B5EF4-FFF2-40B4-BE49-F238E27FC236}">
                <a16:creationId xmlns:a16="http://schemas.microsoft.com/office/drawing/2014/main" id="{FB4603B8-D0EF-B3D0-295D-5EA36BF6DD32}"/>
              </a:ext>
            </a:extLst>
          </p:cNvPr>
          <p:cNvSpPr>
            <a:spLocks/>
          </p:cNvSpPr>
          <p:nvPr/>
        </p:nvSpPr>
        <p:spPr bwMode="auto">
          <a:xfrm>
            <a:off x="572680" y="175305"/>
            <a:ext cx="52282" cy="34310"/>
          </a:xfrm>
          <a:custGeom>
            <a:avLst/>
            <a:gdLst>
              <a:gd name="T0" fmla="*/ 32 w 32"/>
              <a:gd name="T1" fmla="*/ 21 h 21"/>
              <a:gd name="T2" fmla="*/ 0 w 32"/>
              <a:gd name="T3" fmla="*/ 11 h 21"/>
              <a:gd name="T4" fmla="*/ 32 w 32"/>
              <a:gd name="T5" fmla="*/ 0 h 21"/>
              <a:gd name="T6" fmla="*/ 32 w 32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21">
                <a:moveTo>
                  <a:pt x="32" y="21"/>
                </a:moveTo>
                <a:lnTo>
                  <a:pt x="0" y="11"/>
                </a:lnTo>
                <a:lnTo>
                  <a:pt x="32" y="0"/>
                </a:lnTo>
                <a:lnTo>
                  <a:pt x="32" y="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8" name="Line 48">
            <a:extLst>
              <a:ext uri="{FF2B5EF4-FFF2-40B4-BE49-F238E27FC236}">
                <a16:creationId xmlns:a16="http://schemas.microsoft.com/office/drawing/2014/main" id="{AC11F2D7-51C4-1DCB-DEBA-5B3984957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5793" y="776553"/>
            <a:ext cx="294089" cy="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39" name="Freeform 49">
            <a:extLst>
              <a:ext uri="{FF2B5EF4-FFF2-40B4-BE49-F238E27FC236}">
                <a16:creationId xmlns:a16="http://schemas.microsoft.com/office/drawing/2014/main" id="{7EFC0EAB-747A-FA81-264C-B46304C429EA}"/>
              </a:ext>
            </a:extLst>
          </p:cNvPr>
          <p:cNvSpPr>
            <a:spLocks/>
          </p:cNvSpPr>
          <p:nvPr/>
        </p:nvSpPr>
        <p:spPr bwMode="auto">
          <a:xfrm>
            <a:off x="1784980" y="760215"/>
            <a:ext cx="52282" cy="34310"/>
          </a:xfrm>
          <a:custGeom>
            <a:avLst/>
            <a:gdLst>
              <a:gd name="T0" fmla="*/ 0 w 32"/>
              <a:gd name="T1" fmla="*/ 0 h 21"/>
              <a:gd name="T2" fmla="*/ 32 w 32"/>
              <a:gd name="T3" fmla="*/ 10 h 21"/>
              <a:gd name="T4" fmla="*/ 0 w 32"/>
              <a:gd name="T5" fmla="*/ 21 h 21"/>
              <a:gd name="T6" fmla="*/ 0 w 32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21">
                <a:moveTo>
                  <a:pt x="0" y="0"/>
                </a:moveTo>
                <a:lnTo>
                  <a:pt x="32" y="10"/>
                </a:lnTo>
                <a:lnTo>
                  <a:pt x="0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2" name="Line 52">
            <a:extLst>
              <a:ext uri="{FF2B5EF4-FFF2-40B4-BE49-F238E27FC236}">
                <a16:creationId xmlns:a16="http://schemas.microsoft.com/office/drawing/2014/main" id="{C9B5B808-F252-92C8-6BE7-ECA80B3084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0680" y="908893"/>
            <a:ext cx="0" cy="269581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3" name="Freeform 53">
            <a:extLst>
              <a:ext uri="{FF2B5EF4-FFF2-40B4-BE49-F238E27FC236}">
                <a16:creationId xmlns:a16="http://schemas.microsoft.com/office/drawing/2014/main" id="{365E8B8B-04F8-7E64-1CB9-805761E8048A}"/>
              </a:ext>
            </a:extLst>
          </p:cNvPr>
          <p:cNvSpPr>
            <a:spLocks/>
          </p:cNvSpPr>
          <p:nvPr/>
        </p:nvSpPr>
        <p:spPr bwMode="auto">
          <a:xfrm>
            <a:off x="1982709" y="1173573"/>
            <a:ext cx="35944" cy="52282"/>
          </a:xfrm>
          <a:custGeom>
            <a:avLst/>
            <a:gdLst>
              <a:gd name="T0" fmla="*/ 22 w 22"/>
              <a:gd name="T1" fmla="*/ 0 h 32"/>
              <a:gd name="T2" fmla="*/ 11 w 22"/>
              <a:gd name="T3" fmla="*/ 32 h 32"/>
              <a:gd name="T4" fmla="*/ 0 w 22"/>
              <a:gd name="T5" fmla="*/ 0 h 32"/>
              <a:gd name="T6" fmla="*/ 22 w 22"/>
              <a:gd name="T7" fmla="*/ 0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" h="32">
                <a:moveTo>
                  <a:pt x="22" y="0"/>
                </a:moveTo>
                <a:lnTo>
                  <a:pt x="11" y="32"/>
                </a:lnTo>
                <a:lnTo>
                  <a:pt x="0" y="0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4" name="Line 54">
            <a:extLst>
              <a:ext uri="{FF2B5EF4-FFF2-40B4-BE49-F238E27FC236}">
                <a16:creationId xmlns:a16="http://schemas.microsoft.com/office/drawing/2014/main" id="{AF10A2D8-ACBD-CEE4-F2A6-777B978B0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1387" y="956274"/>
            <a:ext cx="3268" cy="269581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5" name="Freeform 55">
            <a:extLst>
              <a:ext uri="{FF2B5EF4-FFF2-40B4-BE49-F238E27FC236}">
                <a16:creationId xmlns:a16="http://schemas.microsoft.com/office/drawing/2014/main" id="{AFD329F5-B0F2-C4AA-35FE-68A6F8C10A11}"/>
              </a:ext>
            </a:extLst>
          </p:cNvPr>
          <p:cNvSpPr>
            <a:spLocks/>
          </p:cNvSpPr>
          <p:nvPr/>
        </p:nvSpPr>
        <p:spPr bwMode="auto">
          <a:xfrm>
            <a:off x="2115048" y="908893"/>
            <a:ext cx="34311" cy="52282"/>
          </a:xfrm>
          <a:custGeom>
            <a:avLst/>
            <a:gdLst>
              <a:gd name="T0" fmla="*/ 0 w 21"/>
              <a:gd name="T1" fmla="*/ 32 h 32"/>
              <a:gd name="T2" fmla="*/ 10 w 21"/>
              <a:gd name="T3" fmla="*/ 0 h 32"/>
              <a:gd name="T4" fmla="*/ 21 w 21"/>
              <a:gd name="T5" fmla="*/ 32 h 32"/>
              <a:gd name="T6" fmla="*/ 0 w 21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2">
                <a:moveTo>
                  <a:pt x="0" y="32"/>
                </a:moveTo>
                <a:lnTo>
                  <a:pt x="10" y="0"/>
                </a:lnTo>
                <a:lnTo>
                  <a:pt x="2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6" name="Freeform 56">
            <a:extLst>
              <a:ext uri="{FF2B5EF4-FFF2-40B4-BE49-F238E27FC236}">
                <a16:creationId xmlns:a16="http://schemas.microsoft.com/office/drawing/2014/main" id="{7ACE4967-BCFE-A71B-BA33-C2F836F30A21}"/>
              </a:ext>
            </a:extLst>
          </p:cNvPr>
          <p:cNvSpPr>
            <a:spLocks/>
          </p:cNvSpPr>
          <p:nvPr/>
        </p:nvSpPr>
        <p:spPr bwMode="auto">
          <a:xfrm>
            <a:off x="766997" y="981785"/>
            <a:ext cx="247088" cy="418260"/>
          </a:xfrm>
          <a:custGeom>
            <a:avLst/>
            <a:gdLst>
              <a:gd name="T0" fmla="*/ 253 w 253"/>
              <a:gd name="T1" fmla="*/ 0 h 256"/>
              <a:gd name="T2" fmla="*/ 253 w 253"/>
              <a:gd name="T3" fmla="*/ 256 h 256"/>
              <a:gd name="T4" fmla="*/ 0 w 253"/>
              <a:gd name="T5" fmla="*/ 256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3" h="256">
                <a:moveTo>
                  <a:pt x="253" y="0"/>
                </a:moveTo>
                <a:lnTo>
                  <a:pt x="253" y="256"/>
                </a:lnTo>
                <a:lnTo>
                  <a:pt x="0" y="256"/>
                </a:lnTo>
              </a:path>
            </a:pathLst>
          </a:cu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7" name="Freeform 57">
            <a:extLst>
              <a:ext uri="{FF2B5EF4-FFF2-40B4-BE49-F238E27FC236}">
                <a16:creationId xmlns:a16="http://schemas.microsoft.com/office/drawing/2014/main" id="{84EB0614-6D67-8B9D-10F4-714B2BB67458}"/>
              </a:ext>
            </a:extLst>
          </p:cNvPr>
          <p:cNvSpPr>
            <a:spLocks/>
          </p:cNvSpPr>
          <p:nvPr/>
        </p:nvSpPr>
        <p:spPr bwMode="auto">
          <a:xfrm>
            <a:off x="983371" y="934404"/>
            <a:ext cx="47053" cy="52282"/>
          </a:xfrm>
          <a:custGeom>
            <a:avLst/>
            <a:gdLst>
              <a:gd name="T0" fmla="*/ 0 w 21"/>
              <a:gd name="T1" fmla="*/ 32 h 32"/>
              <a:gd name="T2" fmla="*/ 11 w 21"/>
              <a:gd name="T3" fmla="*/ 0 h 32"/>
              <a:gd name="T4" fmla="*/ 21 w 21"/>
              <a:gd name="T5" fmla="*/ 32 h 32"/>
              <a:gd name="T6" fmla="*/ 0 w 21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2">
                <a:moveTo>
                  <a:pt x="0" y="32"/>
                </a:moveTo>
                <a:lnTo>
                  <a:pt x="11" y="0"/>
                </a:lnTo>
                <a:lnTo>
                  <a:pt x="2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8" name="Freeform 58">
            <a:extLst>
              <a:ext uri="{FF2B5EF4-FFF2-40B4-BE49-F238E27FC236}">
                <a16:creationId xmlns:a16="http://schemas.microsoft.com/office/drawing/2014/main" id="{81EB1196-888C-145C-1F43-40AF40372E75}"/>
              </a:ext>
            </a:extLst>
          </p:cNvPr>
          <p:cNvSpPr>
            <a:spLocks/>
          </p:cNvSpPr>
          <p:nvPr/>
        </p:nvSpPr>
        <p:spPr bwMode="auto">
          <a:xfrm>
            <a:off x="428903" y="387702"/>
            <a:ext cx="464007" cy="328399"/>
          </a:xfrm>
          <a:custGeom>
            <a:avLst/>
            <a:gdLst>
              <a:gd name="T0" fmla="*/ 0 w 284"/>
              <a:gd name="T1" fmla="*/ 0 h 201"/>
              <a:gd name="T2" fmla="*/ 0 w 284"/>
              <a:gd name="T3" fmla="*/ 201 h 201"/>
              <a:gd name="T4" fmla="*/ 284 w 284"/>
              <a:gd name="T5" fmla="*/ 201 h 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4" h="201">
                <a:moveTo>
                  <a:pt x="0" y="0"/>
                </a:moveTo>
                <a:lnTo>
                  <a:pt x="0" y="201"/>
                </a:lnTo>
                <a:lnTo>
                  <a:pt x="284" y="201"/>
                </a:lnTo>
              </a:path>
            </a:pathLst>
          </a:cu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49" name="Freeform 59">
            <a:extLst>
              <a:ext uri="{FF2B5EF4-FFF2-40B4-BE49-F238E27FC236}">
                <a16:creationId xmlns:a16="http://schemas.microsoft.com/office/drawing/2014/main" id="{A7904FCA-C989-3594-2DE7-FF7813DC0406}"/>
              </a:ext>
            </a:extLst>
          </p:cNvPr>
          <p:cNvSpPr>
            <a:spLocks/>
          </p:cNvSpPr>
          <p:nvPr/>
        </p:nvSpPr>
        <p:spPr bwMode="auto">
          <a:xfrm>
            <a:off x="889643" y="699763"/>
            <a:ext cx="50649" cy="34310"/>
          </a:xfrm>
          <a:custGeom>
            <a:avLst/>
            <a:gdLst>
              <a:gd name="T0" fmla="*/ 0 w 31"/>
              <a:gd name="T1" fmla="*/ 0 h 21"/>
              <a:gd name="T2" fmla="*/ 31 w 31"/>
              <a:gd name="T3" fmla="*/ 10 h 21"/>
              <a:gd name="T4" fmla="*/ 0 w 31"/>
              <a:gd name="T5" fmla="*/ 21 h 21"/>
              <a:gd name="T6" fmla="*/ 0 w 31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" h="21">
                <a:moveTo>
                  <a:pt x="0" y="0"/>
                </a:moveTo>
                <a:lnTo>
                  <a:pt x="31" y="10"/>
                </a:lnTo>
                <a:lnTo>
                  <a:pt x="0" y="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0" name="Freeform 60">
            <a:extLst>
              <a:ext uri="{FF2B5EF4-FFF2-40B4-BE49-F238E27FC236}">
                <a16:creationId xmlns:a16="http://schemas.microsoft.com/office/drawing/2014/main" id="{F82CC690-DCD2-C8C8-DB65-C32D9C5AE64C}"/>
              </a:ext>
            </a:extLst>
          </p:cNvPr>
          <p:cNvSpPr>
            <a:spLocks/>
          </p:cNvSpPr>
          <p:nvPr/>
        </p:nvSpPr>
        <p:spPr bwMode="auto">
          <a:xfrm>
            <a:off x="285126" y="435082"/>
            <a:ext cx="655165" cy="418260"/>
          </a:xfrm>
          <a:custGeom>
            <a:avLst/>
            <a:gdLst>
              <a:gd name="T0" fmla="*/ 0 w 401"/>
              <a:gd name="T1" fmla="*/ 0 h 256"/>
              <a:gd name="T2" fmla="*/ 0 w 401"/>
              <a:gd name="T3" fmla="*/ 256 h 256"/>
              <a:gd name="T4" fmla="*/ 401 w 401"/>
              <a:gd name="T5" fmla="*/ 256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1" h="256">
                <a:moveTo>
                  <a:pt x="0" y="0"/>
                </a:moveTo>
                <a:lnTo>
                  <a:pt x="0" y="256"/>
                </a:lnTo>
                <a:lnTo>
                  <a:pt x="401" y="256"/>
                </a:lnTo>
              </a:path>
            </a:pathLst>
          </a:cu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1" name="Freeform 61">
            <a:extLst>
              <a:ext uri="{FF2B5EF4-FFF2-40B4-BE49-F238E27FC236}">
                <a16:creationId xmlns:a16="http://schemas.microsoft.com/office/drawing/2014/main" id="{8F4AE023-4A66-7CD0-96EA-7DC9D3545C38}"/>
              </a:ext>
            </a:extLst>
          </p:cNvPr>
          <p:cNvSpPr>
            <a:spLocks/>
          </p:cNvSpPr>
          <p:nvPr/>
        </p:nvSpPr>
        <p:spPr bwMode="auto">
          <a:xfrm>
            <a:off x="268788" y="387702"/>
            <a:ext cx="34311" cy="52282"/>
          </a:xfrm>
          <a:custGeom>
            <a:avLst/>
            <a:gdLst>
              <a:gd name="T0" fmla="*/ 0 w 21"/>
              <a:gd name="T1" fmla="*/ 32 h 32"/>
              <a:gd name="T2" fmla="*/ 10 w 21"/>
              <a:gd name="T3" fmla="*/ 0 h 32"/>
              <a:gd name="T4" fmla="*/ 21 w 21"/>
              <a:gd name="T5" fmla="*/ 32 h 32"/>
              <a:gd name="T6" fmla="*/ 0 w 21"/>
              <a:gd name="T7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2">
                <a:moveTo>
                  <a:pt x="0" y="32"/>
                </a:moveTo>
                <a:lnTo>
                  <a:pt x="10" y="0"/>
                </a:lnTo>
                <a:lnTo>
                  <a:pt x="21" y="32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2" name="Rectangle 62">
            <a:extLst>
              <a:ext uri="{FF2B5EF4-FFF2-40B4-BE49-F238E27FC236}">
                <a16:creationId xmlns:a16="http://schemas.microsoft.com/office/drawing/2014/main" id="{0D12A4E1-5EF9-BEF3-9691-965BDD541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263" y="20090"/>
            <a:ext cx="553868" cy="3447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3" name="Rectangle 63">
            <a:extLst>
              <a:ext uri="{FF2B5EF4-FFF2-40B4-BE49-F238E27FC236}">
                <a16:creationId xmlns:a16="http://schemas.microsoft.com/office/drawing/2014/main" id="{25266E71-BA9C-C265-103E-05D39C795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263" y="20090"/>
            <a:ext cx="553868" cy="344737"/>
          </a:xfrm>
          <a:prstGeom prst="rect">
            <a:avLst/>
          </a:prstGeom>
          <a:solidFill>
            <a:srgbClr val="CA8BB5"/>
          </a:solidFill>
          <a:ln w="31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4" name="Rectangle 64">
            <a:extLst>
              <a:ext uri="{FF2B5EF4-FFF2-40B4-BE49-F238E27FC236}">
                <a16:creationId xmlns:a16="http://schemas.microsoft.com/office/drawing/2014/main" id="{B051F53D-9EB8-699D-D7C9-4B6AAD791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050" y="88407"/>
            <a:ext cx="53208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41100"/>
            <a:r>
              <a:rPr lang="zh-CN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群优化</a:t>
            </a:r>
            <a:r>
              <a:rPr lang="zh-CN" altLang="en-US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zh-CN" altLang="zh-CN" sz="750" dirty="0"/>
          </a:p>
        </p:txBody>
      </p:sp>
      <p:sp>
        <p:nvSpPr>
          <p:cNvPr id="55" name="Line 65">
            <a:extLst>
              <a:ext uri="{FF2B5EF4-FFF2-40B4-BE49-F238E27FC236}">
                <a16:creationId xmlns:a16="http://schemas.microsoft.com/office/drawing/2014/main" id="{BE93B54F-0890-AF5D-F547-DED027DA7E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51344" y="193276"/>
            <a:ext cx="285920" cy="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56" name="Freeform 66">
            <a:extLst>
              <a:ext uri="{FF2B5EF4-FFF2-40B4-BE49-F238E27FC236}">
                <a16:creationId xmlns:a16="http://schemas.microsoft.com/office/drawing/2014/main" id="{D74345C3-BFE4-CE08-EF42-852832BE4B5C}"/>
              </a:ext>
            </a:extLst>
          </p:cNvPr>
          <p:cNvSpPr>
            <a:spLocks/>
          </p:cNvSpPr>
          <p:nvPr/>
        </p:nvSpPr>
        <p:spPr bwMode="auto">
          <a:xfrm>
            <a:off x="1502329" y="175305"/>
            <a:ext cx="52282" cy="34310"/>
          </a:xfrm>
          <a:custGeom>
            <a:avLst/>
            <a:gdLst>
              <a:gd name="T0" fmla="*/ 32 w 32"/>
              <a:gd name="T1" fmla="*/ 21 h 21"/>
              <a:gd name="T2" fmla="*/ 0 w 32"/>
              <a:gd name="T3" fmla="*/ 11 h 21"/>
              <a:gd name="T4" fmla="*/ 32 w 32"/>
              <a:gd name="T5" fmla="*/ 0 h 21"/>
              <a:gd name="T6" fmla="*/ 32 w 32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21">
                <a:moveTo>
                  <a:pt x="32" y="21"/>
                </a:moveTo>
                <a:lnTo>
                  <a:pt x="0" y="11"/>
                </a:lnTo>
                <a:lnTo>
                  <a:pt x="32" y="0"/>
                </a:lnTo>
                <a:lnTo>
                  <a:pt x="32" y="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680B79C4-B6A9-811A-8783-4D98E315B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93013"/>
              </p:ext>
            </p:extLst>
          </p:nvPr>
        </p:nvGraphicFramePr>
        <p:xfrm>
          <a:off x="1149350" y="1352550"/>
          <a:ext cx="58737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164880" progId="Equation.DSMT4">
                  <p:embed/>
                </p:oleObj>
              </mc:Choice>
              <mc:Fallback>
                <p:oleObj name="Equation" r:id="rId2" imgW="571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9350" y="1352550"/>
                        <a:ext cx="587375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305A6FEB-E8BE-6788-DE1F-AA01BCE3C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60253"/>
              </p:ext>
            </p:extLst>
          </p:nvPr>
        </p:nvGraphicFramePr>
        <p:xfrm>
          <a:off x="482600" y="873125"/>
          <a:ext cx="130175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" y="873125"/>
                        <a:ext cx="130175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Freeform 50">
            <a:extLst>
              <a:ext uri="{FF2B5EF4-FFF2-40B4-BE49-F238E27FC236}">
                <a16:creationId xmlns:a16="http://schemas.microsoft.com/office/drawing/2014/main" id="{D2AA6AE3-4927-434F-B132-B8067993F41A}"/>
              </a:ext>
            </a:extLst>
          </p:cNvPr>
          <p:cNvSpPr>
            <a:spLocks/>
          </p:cNvSpPr>
          <p:nvPr/>
        </p:nvSpPr>
        <p:spPr bwMode="auto">
          <a:xfrm>
            <a:off x="1374890" y="931063"/>
            <a:ext cx="382376" cy="361253"/>
          </a:xfrm>
          <a:custGeom>
            <a:avLst/>
            <a:gdLst>
              <a:gd name="T0" fmla="*/ 0 w 443"/>
              <a:gd name="T1" fmla="*/ 0 h 288"/>
              <a:gd name="T2" fmla="*/ 0 w 443"/>
              <a:gd name="T3" fmla="*/ 288 h 288"/>
              <a:gd name="T4" fmla="*/ 443 w 443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3" h="288">
                <a:moveTo>
                  <a:pt x="0" y="0"/>
                </a:moveTo>
                <a:lnTo>
                  <a:pt x="0" y="288"/>
                </a:lnTo>
                <a:lnTo>
                  <a:pt x="443" y="288"/>
                </a:lnTo>
              </a:path>
            </a:pathLst>
          </a:custGeom>
          <a:noFill/>
          <a:ln w="3175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sp>
        <p:nvSpPr>
          <p:cNvPr id="138" name="Freeform 51">
            <a:extLst>
              <a:ext uri="{FF2B5EF4-FFF2-40B4-BE49-F238E27FC236}">
                <a16:creationId xmlns:a16="http://schemas.microsoft.com/office/drawing/2014/main" id="{45B5EC27-08B7-6448-90C5-8165102CD3B3}"/>
              </a:ext>
            </a:extLst>
          </p:cNvPr>
          <p:cNvSpPr>
            <a:spLocks/>
          </p:cNvSpPr>
          <p:nvPr/>
        </p:nvSpPr>
        <p:spPr bwMode="auto">
          <a:xfrm>
            <a:off x="1752364" y="1274346"/>
            <a:ext cx="52282" cy="35944"/>
          </a:xfrm>
          <a:custGeom>
            <a:avLst/>
            <a:gdLst>
              <a:gd name="T0" fmla="*/ 0 w 32"/>
              <a:gd name="T1" fmla="*/ 0 h 22"/>
              <a:gd name="T2" fmla="*/ 32 w 32"/>
              <a:gd name="T3" fmla="*/ 11 h 22"/>
              <a:gd name="T4" fmla="*/ 0 w 32"/>
              <a:gd name="T5" fmla="*/ 22 h 22"/>
              <a:gd name="T6" fmla="*/ 0 w 32"/>
              <a:gd name="T7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22">
                <a:moveTo>
                  <a:pt x="0" y="0"/>
                </a:moveTo>
                <a:lnTo>
                  <a:pt x="32" y="11"/>
                </a:lnTo>
                <a:lnTo>
                  <a:pt x="0" y="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750"/>
          </a:p>
        </p:txBody>
      </p: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19FCB0BD-FB06-22C9-5572-5A9F1C127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27043"/>
              </p:ext>
            </p:extLst>
          </p:nvPr>
        </p:nvGraphicFramePr>
        <p:xfrm>
          <a:off x="831850" y="1270000"/>
          <a:ext cx="130175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850" y="1270000"/>
                        <a:ext cx="130175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2C3E32FB-1232-67CA-4249-7F5757B91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83065"/>
              </p:ext>
            </p:extLst>
          </p:nvPr>
        </p:nvGraphicFramePr>
        <p:xfrm>
          <a:off x="1589088" y="382588"/>
          <a:ext cx="142875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9088" y="382588"/>
                        <a:ext cx="142875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FBF498CF-772C-1C5B-C5CB-49187750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6749"/>
              </p:ext>
            </p:extLst>
          </p:nvPr>
        </p:nvGraphicFramePr>
        <p:xfrm>
          <a:off x="639763" y="592138"/>
          <a:ext cx="10318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14120" progId="Equation.DSMT4">
                  <p:embed/>
                </p:oleObj>
              </mc:Choice>
              <mc:Fallback>
                <p:oleObj name="Equation" r:id="rId10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763" y="592138"/>
                        <a:ext cx="103187" cy="11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对象 141">
            <a:extLst>
              <a:ext uri="{FF2B5EF4-FFF2-40B4-BE49-F238E27FC236}">
                <a16:creationId xmlns:a16="http://schemas.microsoft.com/office/drawing/2014/main" id="{A5B1C49F-B294-EDCF-9969-318892841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2837"/>
              </p:ext>
            </p:extLst>
          </p:nvPr>
        </p:nvGraphicFramePr>
        <p:xfrm>
          <a:off x="704850" y="36513"/>
          <a:ext cx="130175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141" name="对象 140">
                        <a:extLst>
                          <a:ext uri="{FF2B5EF4-FFF2-40B4-BE49-F238E27FC236}">
                            <a16:creationId xmlns:a16="http://schemas.microsoft.com/office/drawing/2014/main" id="{FBF498CF-772C-1C5B-C5CB-491877500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850" y="36513"/>
                        <a:ext cx="130175" cy="14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552BB418-065A-4E66-177B-9220B8654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106693"/>
              </p:ext>
            </p:extLst>
          </p:nvPr>
        </p:nvGraphicFramePr>
        <p:xfrm>
          <a:off x="947738" y="411163"/>
          <a:ext cx="144462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42" name="对象 141">
                        <a:extLst>
                          <a:ext uri="{FF2B5EF4-FFF2-40B4-BE49-F238E27FC236}">
                            <a16:creationId xmlns:a16="http://schemas.microsoft.com/office/drawing/2014/main" id="{A5B1C49F-B294-EDCF-9969-318892841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738" y="411163"/>
                        <a:ext cx="144462" cy="13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E6ED292E-DFCB-C088-7D1F-85911FCD9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52157"/>
              </p:ext>
            </p:extLst>
          </p:nvPr>
        </p:nvGraphicFramePr>
        <p:xfrm>
          <a:off x="1549400" y="19050"/>
          <a:ext cx="249238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9400" y="19050"/>
                        <a:ext cx="249238" cy="15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ADE9E2D6-D3B5-5A06-A9B7-7D896CC08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09932"/>
              </p:ext>
            </p:extLst>
          </p:nvPr>
        </p:nvGraphicFramePr>
        <p:xfrm>
          <a:off x="1562100" y="615950"/>
          <a:ext cx="2095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62100" y="615950"/>
                        <a:ext cx="209550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C17B887E-AA83-EA82-B8EC-6D58E1957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51763"/>
              </p:ext>
            </p:extLst>
          </p:nvPr>
        </p:nvGraphicFramePr>
        <p:xfrm>
          <a:off x="2184400" y="890588"/>
          <a:ext cx="287338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84400" y="890588"/>
                        <a:ext cx="287338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对象 146">
            <a:extLst>
              <a:ext uri="{FF2B5EF4-FFF2-40B4-BE49-F238E27FC236}">
                <a16:creationId xmlns:a16="http://schemas.microsoft.com/office/drawing/2014/main" id="{85435674-4FAD-EBF3-537B-09F764333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94753"/>
              </p:ext>
            </p:extLst>
          </p:nvPr>
        </p:nvGraphicFramePr>
        <p:xfrm>
          <a:off x="2178050" y="1052513"/>
          <a:ext cx="19685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78050" y="1052513"/>
                        <a:ext cx="196850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>
            <a:extLst>
              <a:ext uri="{FF2B5EF4-FFF2-40B4-BE49-F238E27FC236}">
                <a16:creationId xmlns:a16="http://schemas.microsoft.com/office/drawing/2014/main" id="{9674B78F-3BCD-0324-06B2-1BD4BB62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35895"/>
              </p:ext>
            </p:extLst>
          </p:nvPr>
        </p:nvGraphicFramePr>
        <p:xfrm>
          <a:off x="1752600" y="890588"/>
          <a:ext cx="233363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52600" y="890588"/>
                        <a:ext cx="233363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1BF580A8-C00C-48A1-F9FD-382099DDD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65008"/>
              </p:ext>
            </p:extLst>
          </p:nvPr>
        </p:nvGraphicFramePr>
        <p:xfrm>
          <a:off x="1714500" y="1052513"/>
          <a:ext cx="26035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148" name="对象 147">
                        <a:extLst>
                          <a:ext uri="{FF2B5EF4-FFF2-40B4-BE49-F238E27FC236}">
                            <a16:creationId xmlns:a16="http://schemas.microsoft.com/office/drawing/2014/main" id="{9674B78F-3BCD-0324-06B2-1BD4BB622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14500" y="1052513"/>
                        <a:ext cx="260350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>
            <a:extLst>
              <a:ext uri="{FF2B5EF4-FFF2-40B4-BE49-F238E27FC236}">
                <a16:creationId xmlns:a16="http://schemas.microsoft.com/office/drawing/2014/main" id="{49D4B573-ABA5-A1D5-3B92-36DB7998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13294"/>
              </p:ext>
            </p:extLst>
          </p:nvPr>
        </p:nvGraphicFramePr>
        <p:xfrm>
          <a:off x="1154113" y="1504950"/>
          <a:ext cx="5635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54113" y="1504950"/>
                        <a:ext cx="563562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A25F0C3D-AB7F-C7DE-990E-287287F6E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70735"/>
              </p:ext>
            </p:extLst>
          </p:nvPr>
        </p:nvGraphicFramePr>
        <p:xfrm>
          <a:off x="1135063" y="1662113"/>
          <a:ext cx="5619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177480" progId="Equation.DSMT4">
                  <p:embed/>
                </p:oleObj>
              </mc:Choice>
              <mc:Fallback>
                <p:oleObj name="Equation" r:id="rId30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35063" y="1662113"/>
                        <a:ext cx="561975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1">
            <a:extLst>
              <a:ext uri="{FF2B5EF4-FFF2-40B4-BE49-F238E27FC236}">
                <a16:creationId xmlns:a16="http://schemas.microsoft.com/office/drawing/2014/main" id="{38EA1318-15EA-0BE4-5B7A-64B830A7F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08" y="146115"/>
            <a:ext cx="384721" cy="11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1100"/>
            <a:r>
              <a:rPr lang="zh-CN" altLang="en-US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电机</a:t>
            </a:r>
            <a:endParaRPr lang="zh-CN" altLang="zh-CN" sz="750" dirty="0"/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5ABA7C6D-A33B-2104-0675-86EF09BB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93" y="222615"/>
            <a:ext cx="144270" cy="11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1100"/>
            <a:r>
              <a:rPr lang="en-US" altLang="zh-CN" sz="7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N</a:t>
            </a:r>
            <a:endParaRPr lang="zh-CN" altLang="zh-CN" sz="750" dirty="0"/>
          </a:p>
        </p:txBody>
      </p:sp>
    </p:spTree>
    <p:extLst>
      <p:ext uri="{BB962C8B-B14F-4D97-AF65-F5344CB8AC3E}">
        <p14:creationId xmlns:p14="http://schemas.microsoft.com/office/powerpoint/2010/main" val="40135766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矩形 142">
            <a:extLst>
              <a:ext uri="{FF2B5EF4-FFF2-40B4-BE49-F238E27FC236}">
                <a16:creationId xmlns:a16="http://schemas.microsoft.com/office/drawing/2014/main" id="{2EF33133-32A6-2DF7-CF2F-4ABA5A523036}"/>
              </a:ext>
            </a:extLst>
          </p:cNvPr>
          <p:cNvSpPr/>
          <p:nvPr/>
        </p:nvSpPr>
        <p:spPr>
          <a:xfrm>
            <a:off x="1064594" y="865780"/>
            <a:ext cx="87905" cy="87903"/>
          </a:xfrm>
          <a:prstGeom prst="rect">
            <a:avLst/>
          </a:prstGeom>
          <a:solidFill>
            <a:srgbClr val="F7E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sp>
        <p:nvSpPr>
          <p:cNvPr id="65" name="Freeform 62">
            <a:extLst>
              <a:ext uri="{FF2B5EF4-FFF2-40B4-BE49-F238E27FC236}">
                <a16:creationId xmlns:a16="http://schemas.microsoft.com/office/drawing/2014/main" id="{9B3466A7-D373-4304-0711-9A2C495003BD}"/>
              </a:ext>
            </a:extLst>
          </p:cNvPr>
          <p:cNvSpPr>
            <a:spLocks/>
          </p:cNvSpPr>
          <p:nvPr/>
        </p:nvSpPr>
        <p:spPr bwMode="auto">
          <a:xfrm rot="16200000">
            <a:off x="627391" y="580167"/>
            <a:ext cx="508121" cy="676405"/>
          </a:xfrm>
          <a:custGeom>
            <a:avLst/>
            <a:gdLst>
              <a:gd name="T0" fmla="*/ 227 w 3401"/>
              <a:gd name="T1" fmla="*/ 4536 h 4536"/>
              <a:gd name="T2" fmla="*/ 3175 w 3401"/>
              <a:gd name="T3" fmla="*/ 4536 h 4536"/>
              <a:gd name="T4" fmla="*/ 3401 w 3401"/>
              <a:gd name="T5" fmla="*/ 4309 h 4536"/>
              <a:gd name="T6" fmla="*/ 3401 w 3401"/>
              <a:gd name="T7" fmla="*/ 227 h 4536"/>
              <a:gd name="T8" fmla="*/ 3175 w 3401"/>
              <a:gd name="T9" fmla="*/ 0 h 4536"/>
              <a:gd name="T10" fmla="*/ 227 w 3401"/>
              <a:gd name="T11" fmla="*/ 0 h 4536"/>
              <a:gd name="T12" fmla="*/ 0 w 3401"/>
              <a:gd name="T13" fmla="*/ 227 h 4536"/>
              <a:gd name="T14" fmla="*/ 0 w 3401"/>
              <a:gd name="T15" fmla="*/ 4309 h 4536"/>
              <a:gd name="T16" fmla="*/ 227 w 3401"/>
              <a:gd name="T17" fmla="*/ 4536 h 4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01" h="4536">
                <a:moveTo>
                  <a:pt x="227" y="4536"/>
                </a:moveTo>
                <a:lnTo>
                  <a:pt x="3175" y="4536"/>
                </a:lnTo>
                <a:cubicBezTo>
                  <a:pt x="3300" y="4536"/>
                  <a:pt x="3401" y="4434"/>
                  <a:pt x="3401" y="4309"/>
                </a:cubicBezTo>
                <a:lnTo>
                  <a:pt x="3401" y="227"/>
                </a:lnTo>
                <a:cubicBezTo>
                  <a:pt x="3401" y="102"/>
                  <a:pt x="3300" y="0"/>
                  <a:pt x="3175" y="0"/>
                </a:cubicBezTo>
                <a:lnTo>
                  <a:pt x="227" y="0"/>
                </a:lnTo>
                <a:cubicBezTo>
                  <a:pt x="101" y="0"/>
                  <a:pt x="0" y="102"/>
                  <a:pt x="0" y="227"/>
                </a:cubicBezTo>
                <a:lnTo>
                  <a:pt x="0" y="4309"/>
                </a:lnTo>
                <a:cubicBezTo>
                  <a:pt x="0" y="4434"/>
                  <a:pt x="101" y="4536"/>
                  <a:pt x="227" y="4536"/>
                </a:cubicBezTo>
                <a:close/>
              </a:path>
            </a:pathLst>
          </a:cu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7" name="Rectangle 64">
            <a:extLst>
              <a:ext uri="{FF2B5EF4-FFF2-40B4-BE49-F238E27FC236}">
                <a16:creationId xmlns:a16="http://schemas.microsoft.com/office/drawing/2014/main" id="{A19821DB-D6B0-0720-5EE5-F98EC3B5A00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45987" y="870987"/>
            <a:ext cx="325132" cy="98030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 dirty="0"/>
          </a:p>
        </p:txBody>
      </p:sp>
      <p:sp>
        <p:nvSpPr>
          <p:cNvPr id="68" name="Rectangle 65">
            <a:extLst>
              <a:ext uri="{FF2B5EF4-FFF2-40B4-BE49-F238E27FC236}">
                <a16:creationId xmlns:a16="http://schemas.microsoft.com/office/drawing/2014/main" id="{BB225E74-9553-D9E0-D401-BFCFA33560F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45987" y="870987"/>
            <a:ext cx="325132" cy="98030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9" name="Freeform 66">
            <a:extLst>
              <a:ext uri="{FF2B5EF4-FFF2-40B4-BE49-F238E27FC236}">
                <a16:creationId xmlns:a16="http://schemas.microsoft.com/office/drawing/2014/main" id="{4EB29B43-CF60-A4F2-4C7E-A2EC149A0B02}"/>
              </a:ext>
            </a:extLst>
          </p:cNvPr>
          <p:cNvSpPr>
            <a:spLocks/>
          </p:cNvSpPr>
          <p:nvPr/>
        </p:nvSpPr>
        <p:spPr bwMode="auto">
          <a:xfrm rot="16200000">
            <a:off x="1427966" y="580167"/>
            <a:ext cx="508121" cy="676405"/>
          </a:xfrm>
          <a:custGeom>
            <a:avLst/>
            <a:gdLst>
              <a:gd name="T0" fmla="*/ 227 w 3401"/>
              <a:gd name="T1" fmla="*/ 4536 h 4536"/>
              <a:gd name="T2" fmla="*/ 3175 w 3401"/>
              <a:gd name="T3" fmla="*/ 4536 h 4536"/>
              <a:gd name="T4" fmla="*/ 3401 w 3401"/>
              <a:gd name="T5" fmla="*/ 4309 h 4536"/>
              <a:gd name="T6" fmla="*/ 3401 w 3401"/>
              <a:gd name="T7" fmla="*/ 227 h 4536"/>
              <a:gd name="T8" fmla="*/ 3175 w 3401"/>
              <a:gd name="T9" fmla="*/ 0 h 4536"/>
              <a:gd name="T10" fmla="*/ 227 w 3401"/>
              <a:gd name="T11" fmla="*/ 0 h 4536"/>
              <a:gd name="T12" fmla="*/ 0 w 3401"/>
              <a:gd name="T13" fmla="*/ 227 h 4536"/>
              <a:gd name="T14" fmla="*/ 0 w 3401"/>
              <a:gd name="T15" fmla="*/ 4309 h 4536"/>
              <a:gd name="T16" fmla="*/ 227 w 3401"/>
              <a:gd name="T17" fmla="*/ 4536 h 4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01" h="4536">
                <a:moveTo>
                  <a:pt x="227" y="4536"/>
                </a:moveTo>
                <a:lnTo>
                  <a:pt x="3175" y="4536"/>
                </a:lnTo>
                <a:cubicBezTo>
                  <a:pt x="3300" y="4536"/>
                  <a:pt x="3401" y="4434"/>
                  <a:pt x="3401" y="4309"/>
                </a:cubicBezTo>
                <a:lnTo>
                  <a:pt x="3401" y="227"/>
                </a:lnTo>
                <a:cubicBezTo>
                  <a:pt x="3401" y="102"/>
                  <a:pt x="3300" y="0"/>
                  <a:pt x="3175" y="0"/>
                </a:cubicBezTo>
                <a:lnTo>
                  <a:pt x="227" y="0"/>
                </a:lnTo>
                <a:cubicBezTo>
                  <a:pt x="101" y="0"/>
                  <a:pt x="0" y="102"/>
                  <a:pt x="0" y="227"/>
                </a:cubicBezTo>
                <a:lnTo>
                  <a:pt x="0" y="4309"/>
                </a:lnTo>
                <a:cubicBezTo>
                  <a:pt x="0" y="4434"/>
                  <a:pt x="101" y="4536"/>
                  <a:pt x="227" y="4536"/>
                </a:cubicBezTo>
                <a:close/>
              </a:path>
            </a:pathLst>
          </a:cu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2" name="Rectangle 69">
            <a:extLst>
              <a:ext uri="{FF2B5EF4-FFF2-40B4-BE49-F238E27FC236}">
                <a16:creationId xmlns:a16="http://schemas.microsoft.com/office/drawing/2014/main" id="{A48909F0-AFAD-E519-682A-2021500675C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722872" y="870170"/>
            <a:ext cx="336569" cy="98030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3" name="Rectangle 70">
            <a:extLst>
              <a:ext uri="{FF2B5EF4-FFF2-40B4-BE49-F238E27FC236}">
                <a16:creationId xmlns:a16="http://schemas.microsoft.com/office/drawing/2014/main" id="{0393AF1A-1FA4-AF81-C0E0-7EA100DCD47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879157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4" name="Rectangle 71">
            <a:extLst>
              <a:ext uri="{FF2B5EF4-FFF2-40B4-BE49-F238E27FC236}">
                <a16:creationId xmlns:a16="http://schemas.microsoft.com/office/drawing/2014/main" id="{03AFA2CC-51B3-1E06-6A33-D822A1E474B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879157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5" name="Rectangle 72">
            <a:extLst>
              <a:ext uri="{FF2B5EF4-FFF2-40B4-BE49-F238E27FC236}">
                <a16:creationId xmlns:a16="http://schemas.microsoft.com/office/drawing/2014/main" id="{D2A50B75-678A-5937-7093-C0F2782B863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1026201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6" name="Rectangle 73">
            <a:extLst>
              <a:ext uri="{FF2B5EF4-FFF2-40B4-BE49-F238E27FC236}">
                <a16:creationId xmlns:a16="http://schemas.microsoft.com/office/drawing/2014/main" id="{20BB0D09-18BD-8E37-8FDD-5C8FCD045B8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1026201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7" name="Rectangle 74">
            <a:extLst>
              <a:ext uri="{FF2B5EF4-FFF2-40B4-BE49-F238E27FC236}">
                <a16:creationId xmlns:a16="http://schemas.microsoft.com/office/drawing/2014/main" id="{B47DFC0E-E266-8185-8E0F-7FEEDFDE66C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5420" y="722309"/>
            <a:ext cx="156847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8" name="Rectangle 75">
            <a:extLst>
              <a:ext uri="{FF2B5EF4-FFF2-40B4-BE49-F238E27FC236}">
                <a16:creationId xmlns:a16="http://schemas.microsoft.com/office/drawing/2014/main" id="{2F46AA33-DFA6-B435-5430-E75C6BDFA4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5420" y="722309"/>
            <a:ext cx="156847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79" name="Rectangle 76">
            <a:extLst>
              <a:ext uri="{FF2B5EF4-FFF2-40B4-BE49-F238E27FC236}">
                <a16:creationId xmlns:a16="http://schemas.microsoft.com/office/drawing/2014/main" id="{EAB8C90E-F56C-CFBA-82A6-2F8FDCC777E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6136" y="977186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0" name="Rectangle 77">
            <a:extLst>
              <a:ext uri="{FF2B5EF4-FFF2-40B4-BE49-F238E27FC236}">
                <a16:creationId xmlns:a16="http://schemas.microsoft.com/office/drawing/2014/main" id="{18FCEA42-7D04-3241-13C1-1E44DC7037E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6136" y="977186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1" name="Rectangle 78">
            <a:extLst>
              <a:ext uri="{FF2B5EF4-FFF2-40B4-BE49-F238E27FC236}">
                <a16:creationId xmlns:a16="http://schemas.microsoft.com/office/drawing/2014/main" id="{EF7BE208-1D45-058C-0192-F259A339541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12445" y="765606"/>
            <a:ext cx="158482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2" name="Rectangle 79">
            <a:extLst>
              <a:ext uri="{FF2B5EF4-FFF2-40B4-BE49-F238E27FC236}">
                <a16:creationId xmlns:a16="http://schemas.microsoft.com/office/drawing/2014/main" id="{816217D5-8D6F-9A05-FA29-08B22B97BEE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12445" y="765606"/>
            <a:ext cx="158482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3" name="Oval 80">
            <a:extLst>
              <a:ext uri="{FF2B5EF4-FFF2-40B4-BE49-F238E27FC236}">
                <a16:creationId xmlns:a16="http://schemas.microsoft.com/office/drawing/2014/main" id="{88FEE18F-8C8B-EDA0-7751-86721398C22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1025384"/>
            <a:ext cx="111100" cy="111100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4" name="Oval 81">
            <a:extLst>
              <a:ext uri="{FF2B5EF4-FFF2-40B4-BE49-F238E27FC236}">
                <a16:creationId xmlns:a16="http://schemas.microsoft.com/office/drawing/2014/main" id="{6CF64E78-5B0D-1451-5659-F4D82996378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1025384"/>
            <a:ext cx="111100" cy="111100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5" name="Rectangle 82">
            <a:extLst>
              <a:ext uri="{FF2B5EF4-FFF2-40B4-BE49-F238E27FC236}">
                <a16:creationId xmlns:a16="http://schemas.microsoft.com/office/drawing/2014/main" id="{93F6CC79-859C-1FD5-11C0-1E6D8724DA9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1129948"/>
            <a:ext cx="104565" cy="98030"/>
          </a:xfrm>
          <a:prstGeom prst="rect">
            <a:avLst/>
          </a:prstGeom>
          <a:solidFill>
            <a:srgbClr val="7899BC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6" name="Rectangle 83">
            <a:extLst>
              <a:ext uri="{FF2B5EF4-FFF2-40B4-BE49-F238E27FC236}">
                <a16:creationId xmlns:a16="http://schemas.microsoft.com/office/drawing/2014/main" id="{0FAA0A5E-624B-416F-3064-9C939FA7092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1129948"/>
            <a:ext cx="104565" cy="98030"/>
          </a:xfrm>
          <a:prstGeom prst="rect">
            <a:avLst/>
          </a:pr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7" name="Rectangle 84">
            <a:extLst>
              <a:ext uri="{FF2B5EF4-FFF2-40B4-BE49-F238E27FC236}">
                <a16:creationId xmlns:a16="http://schemas.microsoft.com/office/drawing/2014/main" id="{7B73CD78-F106-E301-A7BB-83E0B7883A4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728027"/>
            <a:ext cx="104565" cy="98030"/>
          </a:xfrm>
          <a:prstGeom prst="rect">
            <a:avLst/>
          </a:prstGeom>
          <a:solidFill>
            <a:srgbClr val="7899BC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8" name="Rectangle 85">
            <a:extLst>
              <a:ext uri="{FF2B5EF4-FFF2-40B4-BE49-F238E27FC236}">
                <a16:creationId xmlns:a16="http://schemas.microsoft.com/office/drawing/2014/main" id="{082822F5-84C7-805A-F4B2-6D06F7C2EEE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728027"/>
            <a:ext cx="104565" cy="98030"/>
          </a:xfrm>
          <a:prstGeom prst="rect">
            <a:avLst/>
          </a:pr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9" name="Rectangle 86">
            <a:extLst>
              <a:ext uri="{FF2B5EF4-FFF2-40B4-BE49-F238E27FC236}">
                <a16:creationId xmlns:a16="http://schemas.microsoft.com/office/drawing/2014/main" id="{236FEC18-DBEB-ED0B-FD41-B6939048B5C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109272" y="879156"/>
            <a:ext cx="104565" cy="80058"/>
          </a:xfrm>
          <a:prstGeom prst="rect">
            <a:avLst/>
          </a:prstGeom>
          <a:solidFill>
            <a:srgbClr val="7899BC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0" name="Rectangle 87">
            <a:extLst>
              <a:ext uri="{FF2B5EF4-FFF2-40B4-BE49-F238E27FC236}">
                <a16:creationId xmlns:a16="http://schemas.microsoft.com/office/drawing/2014/main" id="{C13647F0-B8AB-20AA-FD7B-904AE537A99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109272" y="879156"/>
            <a:ext cx="104565" cy="80058"/>
          </a:xfrm>
          <a:prstGeom prst="rect">
            <a:avLst/>
          </a:pr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1" name="Line 88">
            <a:extLst>
              <a:ext uri="{FF2B5EF4-FFF2-40B4-BE49-F238E27FC236}">
                <a16:creationId xmlns:a16="http://schemas.microsoft.com/office/drawing/2014/main" id="{DC989CBC-A84F-0870-07C8-58FE7F9D3C2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4603" y="1056427"/>
            <a:ext cx="0" cy="49015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2" name="Oval 89">
            <a:extLst>
              <a:ext uri="{FF2B5EF4-FFF2-40B4-BE49-F238E27FC236}">
                <a16:creationId xmlns:a16="http://schemas.microsoft.com/office/drawing/2014/main" id="{789B6D96-B5E6-8973-85CC-27B8C04FF99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878339"/>
            <a:ext cx="111100" cy="111100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 dirty="0"/>
          </a:p>
        </p:txBody>
      </p:sp>
      <p:sp>
        <p:nvSpPr>
          <p:cNvPr id="93" name="Oval 90">
            <a:extLst>
              <a:ext uri="{FF2B5EF4-FFF2-40B4-BE49-F238E27FC236}">
                <a16:creationId xmlns:a16="http://schemas.microsoft.com/office/drawing/2014/main" id="{5C278347-5F03-FECF-E620-7FE9BAE02B0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878339"/>
            <a:ext cx="111100" cy="111100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4" name="Line 91">
            <a:extLst>
              <a:ext uri="{FF2B5EF4-FFF2-40B4-BE49-F238E27FC236}">
                <a16:creationId xmlns:a16="http://schemas.microsoft.com/office/drawing/2014/main" id="{69472B9C-5358-8472-BE01-AB5EFFF8CC1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4603" y="909383"/>
            <a:ext cx="0" cy="49015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5" name="Line 92">
            <a:extLst>
              <a:ext uri="{FF2B5EF4-FFF2-40B4-BE49-F238E27FC236}">
                <a16:creationId xmlns:a16="http://schemas.microsoft.com/office/drawing/2014/main" id="{A31B8A4C-3F3A-FA46-9B9D-5D849561A800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66122" y="1058060"/>
            <a:ext cx="0" cy="4574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6" name="Line 93">
            <a:extLst>
              <a:ext uri="{FF2B5EF4-FFF2-40B4-BE49-F238E27FC236}">
                <a16:creationId xmlns:a16="http://schemas.microsoft.com/office/drawing/2014/main" id="{04DBC38C-5AFB-B089-DD93-59264D86F519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66122" y="911016"/>
            <a:ext cx="0" cy="4574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7" name="Oval 94">
            <a:extLst>
              <a:ext uri="{FF2B5EF4-FFF2-40B4-BE49-F238E27FC236}">
                <a16:creationId xmlns:a16="http://schemas.microsoft.com/office/drawing/2014/main" id="{412F2F5F-C4E7-C2EE-B3A0-BAB87647EB3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02690" y="863636"/>
            <a:ext cx="112735" cy="109467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8" name="Oval 95">
            <a:extLst>
              <a:ext uri="{FF2B5EF4-FFF2-40B4-BE49-F238E27FC236}">
                <a16:creationId xmlns:a16="http://schemas.microsoft.com/office/drawing/2014/main" id="{293CDC2D-1BE5-DC40-FD73-3AC85AB9D7F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02690" y="863636"/>
            <a:ext cx="112735" cy="109467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9" name="Freeform 96">
            <a:extLst>
              <a:ext uri="{FF2B5EF4-FFF2-40B4-BE49-F238E27FC236}">
                <a16:creationId xmlns:a16="http://schemas.microsoft.com/office/drawing/2014/main" id="{9A15A4E3-D622-F6CA-F22B-053C3367B842}"/>
              </a:ext>
            </a:extLst>
          </p:cNvPr>
          <p:cNvSpPr>
            <a:spLocks/>
          </p:cNvSpPr>
          <p:nvPr/>
        </p:nvSpPr>
        <p:spPr bwMode="auto">
          <a:xfrm rot="16200000">
            <a:off x="800577" y="975553"/>
            <a:ext cx="161749" cy="45747"/>
          </a:xfrm>
          <a:custGeom>
            <a:avLst/>
            <a:gdLst>
              <a:gd name="T0" fmla="*/ 0 w 99"/>
              <a:gd name="T1" fmla="*/ 0 h 28"/>
              <a:gd name="T2" fmla="*/ 0 w 99"/>
              <a:gd name="T3" fmla="*/ 13 h 28"/>
              <a:gd name="T4" fmla="*/ 99 w 99"/>
              <a:gd name="T5" fmla="*/ 13 h 28"/>
              <a:gd name="T6" fmla="*/ 99 w 99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9" h="28">
                <a:moveTo>
                  <a:pt x="0" y="0"/>
                </a:moveTo>
                <a:lnTo>
                  <a:pt x="0" y="13"/>
                </a:lnTo>
                <a:lnTo>
                  <a:pt x="99" y="13"/>
                </a:lnTo>
                <a:lnTo>
                  <a:pt x="99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0" name="Freeform 97">
            <a:extLst>
              <a:ext uri="{FF2B5EF4-FFF2-40B4-BE49-F238E27FC236}">
                <a16:creationId xmlns:a16="http://schemas.microsoft.com/office/drawing/2014/main" id="{8813CB73-139D-0282-3769-63A185AC7B0E}"/>
              </a:ext>
            </a:extLst>
          </p:cNvPr>
          <p:cNvSpPr>
            <a:spLocks/>
          </p:cNvSpPr>
          <p:nvPr/>
        </p:nvSpPr>
        <p:spPr bwMode="auto">
          <a:xfrm rot="16200000">
            <a:off x="874098" y="902030"/>
            <a:ext cx="14705" cy="45747"/>
          </a:xfrm>
          <a:custGeom>
            <a:avLst/>
            <a:gdLst>
              <a:gd name="T0" fmla="*/ 0 w 9"/>
              <a:gd name="T1" fmla="*/ 0 h 28"/>
              <a:gd name="T2" fmla="*/ 0 w 9"/>
              <a:gd name="T3" fmla="*/ 13 h 28"/>
              <a:gd name="T4" fmla="*/ 9 w 9"/>
              <a:gd name="T5" fmla="*/ 13 h 28"/>
              <a:gd name="T6" fmla="*/ 9 w 9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" h="28">
                <a:moveTo>
                  <a:pt x="0" y="0"/>
                </a:moveTo>
                <a:lnTo>
                  <a:pt x="0" y="13"/>
                </a:lnTo>
                <a:lnTo>
                  <a:pt x="9" y="13"/>
                </a:lnTo>
                <a:lnTo>
                  <a:pt x="9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1" name="Freeform 98">
            <a:extLst>
              <a:ext uri="{FF2B5EF4-FFF2-40B4-BE49-F238E27FC236}">
                <a16:creationId xmlns:a16="http://schemas.microsoft.com/office/drawing/2014/main" id="{AED0D1F9-B1C9-789F-AC7C-2C8E5EE2071C}"/>
              </a:ext>
            </a:extLst>
          </p:cNvPr>
          <p:cNvSpPr>
            <a:spLocks/>
          </p:cNvSpPr>
          <p:nvPr/>
        </p:nvSpPr>
        <p:spPr bwMode="auto">
          <a:xfrm rot="16200000">
            <a:off x="810379" y="823606"/>
            <a:ext cx="142144" cy="45747"/>
          </a:xfrm>
          <a:custGeom>
            <a:avLst/>
            <a:gdLst>
              <a:gd name="T0" fmla="*/ 87 w 87"/>
              <a:gd name="T1" fmla="*/ 0 h 28"/>
              <a:gd name="T2" fmla="*/ 87 w 87"/>
              <a:gd name="T3" fmla="*/ 13 h 28"/>
              <a:gd name="T4" fmla="*/ 0 w 87"/>
              <a:gd name="T5" fmla="*/ 13 h 28"/>
              <a:gd name="T6" fmla="*/ 0 w 87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28">
                <a:moveTo>
                  <a:pt x="87" y="0"/>
                </a:moveTo>
                <a:lnTo>
                  <a:pt x="87" y="13"/>
                </a:lnTo>
                <a:lnTo>
                  <a:pt x="0" y="13"/>
                </a:lnTo>
                <a:lnTo>
                  <a:pt x="0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2" name="Line 99">
            <a:extLst>
              <a:ext uri="{FF2B5EF4-FFF2-40B4-BE49-F238E27FC236}">
                <a16:creationId xmlns:a16="http://schemas.microsoft.com/office/drawing/2014/main" id="{0D7CE346-0357-58BA-1FCD-2624A26E09DC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186975" y="884874"/>
            <a:ext cx="0" cy="65354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3" name="Line 100">
            <a:extLst>
              <a:ext uri="{FF2B5EF4-FFF2-40B4-BE49-F238E27FC236}">
                <a16:creationId xmlns:a16="http://schemas.microsoft.com/office/drawing/2014/main" id="{C378FAA1-A931-573F-112E-E54126596750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1035437" y="895902"/>
            <a:ext cx="0" cy="4329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5" name="Oval 102">
            <a:extLst>
              <a:ext uri="{FF2B5EF4-FFF2-40B4-BE49-F238E27FC236}">
                <a16:creationId xmlns:a16="http://schemas.microsoft.com/office/drawing/2014/main" id="{11879C65-F8A9-DBE9-048B-051769A05B4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54251" y="863636"/>
            <a:ext cx="112735" cy="109467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6" name="Oval 103">
            <a:extLst>
              <a:ext uri="{FF2B5EF4-FFF2-40B4-BE49-F238E27FC236}">
                <a16:creationId xmlns:a16="http://schemas.microsoft.com/office/drawing/2014/main" id="{36C3DD50-BCD0-43EC-5EDA-81722E02420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54251" y="863636"/>
            <a:ext cx="112735" cy="109467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8" name="Freeform 105">
            <a:extLst>
              <a:ext uri="{FF2B5EF4-FFF2-40B4-BE49-F238E27FC236}">
                <a16:creationId xmlns:a16="http://schemas.microsoft.com/office/drawing/2014/main" id="{5D7EE9D3-BFF0-6737-B5B2-8F7AA6B1B9A5}"/>
              </a:ext>
            </a:extLst>
          </p:cNvPr>
          <p:cNvSpPr>
            <a:spLocks/>
          </p:cNvSpPr>
          <p:nvPr/>
        </p:nvSpPr>
        <p:spPr bwMode="auto">
          <a:xfrm rot="16200000">
            <a:off x="1544784" y="919186"/>
            <a:ext cx="112735" cy="109467"/>
          </a:xfrm>
          <a:custGeom>
            <a:avLst/>
            <a:gdLst>
              <a:gd name="T0" fmla="*/ 0 w 69"/>
              <a:gd name="T1" fmla="*/ 0 h 67"/>
              <a:gd name="T2" fmla="*/ 0 w 69"/>
              <a:gd name="T3" fmla="*/ 38 h 67"/>
              <a:gd name="T4" fmla="*/ 69 w 69"/>
              <a:gd name="T5" fmla="*/ 38 h 67"/>
              <a:gd name="T6" fmla="*/ 69 w 69"/>
              <a:gd name="T7" fmla="*/ 67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" h="67">
                <a:moveTo>
                  <a:pt x="0" y="0"/>
                </a:moveTo>
                <a:lnTo>
                  <a:pt x="0" y="38"/>
                </a:lnTo>
                <a:lnTo>
                  <a:pt x="69" y="38"/>
                </a:lnTo>
                <a:lnTo>
                  <a:pt x="69" y="67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9" name="Freeform 106">
            <a:extLst>
              <a:ext uri="{FF2B5EF4-FFF2-40B4-BE49-F238E27FC236}">
                <a16:creationId xmlns:a16="http://schemas.microsoft.com/office/drawing/2014/main" id="{06259B13-8461-2EAA-4168-57F96ED78DD6}"/>
              </a:ext>
            </a:extLst>
          </p:cNvPr>
          <p:cNvSpPr>
            <a:spLocks/>
          </p:cNvSpPr>
          <p:nvPr/>
        </p:nvSpPr>
        <p:spPr bwMode="auto">
          <a:xfrm rot="16200000">
            <a:off x="1551320" y="812986"/>
            <a:ext cx="99664" cy="109467"/>
          </a:xfrm>
          <a:custGeom>
            <a:avLst/>
            <a:gdLst>
              <a:gd name="T0" fmla="*/ 61 w 61"/>
              <a:gd name="T1" fmla="*/ 0 h 67"/>
              <a:gd name="T2" fmla="*/ 61 w 61"/>
              <a:gd name="T3" fmla="*/ 38 h 67"/>
              <a:gd name="T4" fmla="*/ 0 w 61"/>
              <a:gd name="T5" fmla="*/ 38 h 67"/>
              <a:gd name="T6" fmla="*/ 0 w 61"/>
              <a:gd name="T7" fmla="*/ 67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" h="67">
                <a:moveTo>
                  <a:pt x="61" y="0"/>
                </a:moveTo>
                <a:lnTo>
                  <a:pt x="61" y="38"/>
                </a:lnTo>
                <a:lnTo>
                  <a:pt x="0" y="38"/>
                </a:lnTo>
                <a:lnTo>
                  <a:pt x="0" y="67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0" name="Line 107">
            <a:extLst>
              <a:ext uri="{FF2B5EF4-FFF2-40B4-BE49-F238E27FC236}">
                <a16:creationId xmlns:a16="http://schemas.microsoft.com/office/drawing/2014/main" id="{B21BE51D-EB07-B0CA-DEA5-15C33CDD3782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390388" y="983721"/>
            <a:ext cx="0" cy="93129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1" name="Freeform 108">
            <a:extLst>
              <a:ext uri="{FF2B5EF4-FFF2-40B4-BE49-F238E27FC236}">
                <a16:creationId xmlns:a16="http://schemas.microsoft.com/office/drawing/2014/main" id="{C4150B20-2564-E1A1-23D1-5DA4C06C31DB}"/>
              </a:ext>
            </a:extLst>
          </p:cNvPr>
          <p:cNvSpPr>
            <a:spLocks/>
          </p:cNvSpPr>
          <p:nvPr/>
        </p:nvSpPr>
        <p:spPr bwMode="auto">
          <a:xfrm rot="16200000">
            <a:off x="1213935" y="923271"/>
            <a:ext cx="112735" cy="101297"/>
          </a:xfrm>
          <a:custGeom>
            <a:avLst/>
            <a:gdLst>
              <a:gd name="T0" fmla="*/ 69 w 69"/>
              <a:gd name="T1" fmla="*/ 0 h 62"/>
              <a:gd name="T2" fmla="*/ 69 w 69"/>
              <a:gd name="T3" fmla="*/ 47 h 62"/>
              <a:gd name="T4" fmla="*/ 0 w 69"/>
              <a:gd name="T5" fmla="*/ 47 h 62"/>
              <a:gd name="T6" fmla="*/ 0 w 69"/>
              <a:gd name="T7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" h="62">
                <a:moveTo>
                  <a:pt x="69" y="0"/>
                </a:moveTo>
                <a:lnTo>
                  <a:pt x="69" y="47"/>
                </a:lnTo>
                <a:lnTo>
                  <a:pt x="0" y="47"/>
                </a:lnTo>
                <a:lnTo>
                  <a:pt x="0" y="62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2" name="Freeform 109">
            <a:extLst>
              <a:ext uri="{FF2B5EF4-FFF2-40B4-BE49-F238E27FC236}">
                <a16:creationId xmlns:a16="http://schemas.microsoft.com/office/drawing/2014/main" id="{B5446005-936B-09A1-3117-9F0B94D932BB}"/>
              </a:ext>
            </a:extLst>
          </p:cNvPr>
          <p:cNvSpPr>
            <a:spLocks/>
          </p:cNvSpPr>
          <p:nvPr/>
        </p:nvSpPr>
        <p:spPr bwMode="auto">
          <a:xfrm rot="16200000">
            <a:off x="1317683" y="1017215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3" name="Freeform 110">
            <a:extLst>
              <a:ext uri="{FF2B5EF4-FFF2-40B4-BE49-F238E27FC236}">
                <a16:creationId xmlns:a16="http://schemas.microsoft.com/office/drawing/2014/main" id="{A43D2188-BCFF-BE83-F2CE-ECEF8963AC23}"/>
              </a:ext>
            </a:extLst>
          </p:cNvPr>
          <p:cNvSpPr>
            <a:spLocks/>
          </p:cNvSpPr>
          <p:nvPr/>
        </p:nvSpPr>
        <p:spPr bwMode="auto">
          <a:xfrm rot="16200000">
            <a:off x="421529" y="1080118"/>
            <a:ext cx="96396" cy="101297"/>
          </a:xfrm>
          <a:custGeom>
            <a:avLst/>
            <a:gdLst>
              <a:gd name="T0" fmla="*/ 0 w 59"/>
              <a:gd name="T1" fmla="*/ 0 h 62"/>
              <a:gd name="T2" fmla="*/ 0 w 59"/>
              <a:gd name="T3" fmla="*/ 47 h 62"/>
              <a:gd name="T4" fmla="*/ 59 w 59"/>
              <a:gd name="T5" fmla="*/ 47 h 62"/>
              <a:gd name="T6" fmla="*/ 59 w 59"/>
              <a:gd name="T7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" h="62">
                <a:moveTo>
                  <a:pt x="0" y="0"/>
                </a:moveTo>
                <a:lnTo>
                  <a:pt x="0" y="47"/>
                </a:lnTo>
                <a:lnTo>
                  <a:pt x="59" y="47"/>
                </a:lnTo>
                <a:lnTo>
                  <a:pt x="59" y="62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4" name="Freeform 111">
            <a:extLst>
              <a:ext uri="{FF2B5EF4-FFF2-40B4-BE49-F238E27FC236}">
                <a16:creationId xmlns:a16="http://schemas.microsoft.com/office/drawing/2014/main" id="{B1015296-AF8B-685C-955F-29E85465F202}"/>
              </a:ext>
            </a:extLst>
          </p:cNvPr>
          <p:cNvSpPr>
            <a:spLocks/>
          </p:cNvSpPr>
          <p:nvPr/>
        </p:nvSpPr>
        <p:spPr bwMode="auto">
          <a:xfrm rot="16200000">
            <a:off x="517107" y="1069497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F7E0A5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5" name="Freeform 112">
            <a:extLst>
              <a:ext uri="{FF2B5EF4-FFF2-40B4-BE49-F238E27FC236}">
                <a16:creationId xmlns:a16="http://schemas.microsoft.com/office/drawing/2014/main" id="{642B820C-C36A-8F84-3DFA-4EEED521E7C4}"/>
              </a:ext>
            </a:extLst>
          </p:cNvPr>
          <p:cNvSpPr>
            <a:spLocks/>
          </p:cNvSpPr>
          <p:nvPr/>
        </p:nvSpPr>
        <p:spPr bwMode="auto">
          <a:xfrm rot="16200000">
            <a:off x="389669" y="806451"/>
            <a:ext cx="160115" cy="101297"/>
          </a:xfrm>
          <a:custGeom>
            <a:avLst/>
            <a:gdLst>
              <a:gd name="T0" fmla="*/ 98 w 98"/>
              <a:gd name="T1" fmla="*/ 0 h 62"/>
              <a:gd name="T2" fmla="*/ 98 w 98"/>
              <a:gd name="T3" fmla="*/ 47 h 62"/>
              <a:gd name="T4" fmla="*/ 0 w 98"/>
              <a:gd name="T5" fmla="*/ 47 h 62"/>
              <a:gd name="T6" fmla="*/ 0 w 98"/>
              <a:gd name="T7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8" h="62">
                <a:moveTo>
                  <a:pt x="98" y="0"/>
                </a:moveTo>
                <a:lnTo>
                  <a:pt x="98" y="47"/>
                </a:lnTo>
                <a:lnTo>
                  <a:pt x="0" y="47"/>
                </a:lnTo>
                <a:lnTo>
                  <a:pt x="0" y="62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6" name="Freeform 113">
            <a:extLst>
              <a:ext uri="{FF2B5EF4-FFF2-40B4-BE49-F238E27FC236}">
                <a16:creationId xmlns:a16="http://schemas.microsoft.com/office/drawing/2014/main" id="{11421F9F-4414-EDE4-42C1-9564C136DF3C}"/>
              </a:ext>
            </a:extLst>
          </p:cNvPr>
          <p:cNvSpPr>
            <a:spLocks/>
          </p:cNvSpPr>
          <p:nvPr/>
        </p:nvSpPr>
        <p:spPr bwMode="auto">
          <a:xfrm rot="16200000">
            <a:off x="517924" y="923270"/>
            <a:ext cx="24508" cy="26141"/>
          </a:xfrm>
          <a:custGeom>
            <a:avLst/>
            <a:gdLst>
              <a:gd name="T0" fmla="*/ 15 w 15"/>
              <a:gd name="T1" fmla="*/ 0 h 16"/>
              <a:gd name="T2" fmla="*/ 7 w 15"/>
              <a:gd name="T3" fmla="*/ 16 h 16"/>
              <a:gd name="T4" fmla="*/ 0 w 15"/>
              <a:gd name="T5" fmla="*/ 0 h 16"/>
              <a:gd name="T6" fmla="*/ 15 w 15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" h="16">
                <a:moveTo>
                  <a:pt x="15" y="0"/>
                </a:moveTo>
                <a:lnTo>
                  <a:pt x="7" y="16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F7E0A5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7" name="Line 114">
            <a:extLst>
              <a:ext uri="{FF2B5EF4-FFF2-40B4-BE49-F238E27FC236}">
                <a16:creationId xmlns:a16="http://schemas.microsoft.com/office/drawing/2014/main" id="{B6F48B2D-F9AC-3C6E-4C62-2FEF04640831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2059440" y="878339"/>
            <a:ext cx="0" cy="78424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8" name="Freeform 115">
            <a:extLst>
              <a:ext uri="{FF2B5EF4-FFF2-40B4-BE49-F238E27FC236}">
                <a16:creationId xmlns:a16="http://schemas.microsoft.com/office/drawing/2014/main" id="{0ACE3CA0-0806-0757-C268-F0483A610B1E}"/>
              </a:ext>
            </a:extLst>
          </p:cNvPr>
          <p:cNvSpPr>
            <a:spLocks/>
          </p:cNvSpPr>
          <p:nvPr/>
        </p:nvSpPr>
        <p:spPr bwMode="auto">
          <a:xfrm rot="16200000">
            <a:off x="2095385" y="904480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53B28561-E5EF-C9C8-4D8E-1A5398864989}"/>
              </a:ext>
            </a:extLst>
          </p:cNvPr>
          <p:cNvCxnSpPr>
            <a:stCxn id="106" idx="4"/>
            <a:endCxn id="72" idx="0"/>
          </p:cNvCxnSpPr>
          <p:nvPr/>
        </p:nvCxnSpPr>
        <p:spPr>
          <a:xfrm>
            <a:off x="1765353" y="918370"/>
            <a:ext cx="76789" cy="816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DBCE5727-4474-164C-AD31-FA1AEA477A96}"/>
              </a:ext>
            </a:extLst>
          </p:cNvPr>
          <p:cNvCxnSpPr>
            <a:cxnSpLocks/>
            <a:endCxn id="117" idx="0"/>
          </p:cNvCxnSpPr>
          <p:nvPr/>
        </p:nvCxnSpPr>
        <p:spPr>
          <a:xfrm>
            <a:off x="1939356" y="917550"/>
            <a:ext cx="80873" cy="1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对象 129">
            <a:extLst>
              <a:ext uri="{FF2B5EF4-FFF2-40B4-BE49-F238E27FC236}">
                <a16:creationId xmlns:a16="http://schemas.microsoft.com/office/drawing/2014/main" id="{69139613-BA96-6568-BDFD-E6C5C355A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35588"/>
              </p:ext>
            </p:extLst>
          </p:nvPr>
        </p:nvGraphicFramePr>
        <p:xfrm>
          <a:off x="575108" y="879156"/>
          <a:ext cx="143777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08" y="879156"/>
                        <a:ext cx="143777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7094C367-78A0-41AD-702E-9E8F54120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02564"/>
              </p:ext>
            </p:extLst>
          </p:nvPr>
        </p:nvGraphicFramePr>
        <p:xfrm>
          <a:off x="569387" y="1029142"/>
          <a:ext cx="143777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130" name="对象 129">
                        <a:extLst>
                          <a:ext uri="{FF2B5EF4-FFF2-40B4-BE49-F238E27FC236}">
                            <a16:creationId xmlns:a16="http://schemas.microsoft.com/office/drawing/2014/main" id="{69139613-BA96-6568-BDFD-E6C5C355A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387" y="1029142"/>
                        <a:ext cx="143777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46614D16-FB05-E4E2-A7F3-03F3FCEAD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40599"/>
              </p:ext>
            </p:extLst>
          </p:nvPr>
        </p:nvGraphicFramePr>
        <p:xfrm>
          <a:off x="908731" y="865267"/>
          <a:ext cx="104565" cy="1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20" imgH="101520" progId="Equation.DSMT4">
                  <p:embed/>
                </p:oleObj>
              </mc:Choice>
              <mc:Fallback>
                <p:oleObj name="Equation" r:id="rId6" imgW="101520" imgH="101520" progId="Equation.DSMT4">
                  <p:embed/>
                  <p:pic>
                    <p:nvPicPr>
                      <p:cNvPr id="130" name="对象 129">
                        <a:extLst>
                          <a:ext uri="{FF2B5EF4-FFF2-40B4-BE49-F238E27FC236}">
                            <a16:creationId xmlns:a16="http://schemas.microsoft.com/office/drawing/2014/main" id="{69139613-BA96-6568-BDFD-E6C5C355A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731" y="865267"/>
                        <a:ext cx="104565" cy="10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6037BBF2-FABC-A25B-07DC-3A12989F1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93563"/>
              </p:ext>
            </p:extLst>
          </p:nvPr>
        </p:nvGraphicFramePr>
        <p:xfrm>
          <a:off x="1656374" y="865267"/>
          <a:ext cx="104565" cy="1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101520" progId="Equation.DSMT4">
                  <p:embed/>
                </p:oleObj>
              </mc:Choice>
              <mc:Fallback>
                <p:oleObj name="Equation" r:id="rId8" imgW="101520" imgH="101520" progId="Equation.DSMT4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46614D16-FB05-E4E2-A7F3-03F3FCEAD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6374" y="865267"/>
                        <a:ext cx="104565" cy="10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D7BDBC35-F6D2-BE21-9EEE-DDFA890FE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6577"/>
              </p:ext>
            </p:extLst>
          </p:nvPr>
        </p:nvGraphicFramePr>
        <p:xfrm>
          <a:off x="747474" y="879156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130" name="对象 129">
                        <a:extLst>
                          <a:ext uri="{FF2B5EF4-FFF2-40B4-BE49-F238E27FC236}">
                            <a16:creationId xmlns:a16="http://schemas.microsoft.com/office/drawing/2014/main" id="{69139613-BA96-6568-BDFD-E6C5C355A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74" y="879156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E5A18937-2B27-F789-6B9F-E08F59901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65882"/>
              </p:ext>
            </p:extLst>
          </p:nvPr>
        </p:nvGraphicFramePr>
        <p:xfrm>
          <a:off x="747474" y="1013948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D7BDBC35-F6D2-BE21-9EEE-DDFA890FE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74" y="1013948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60C94F97-F801-F1AD-C66F-3B43CF642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47660"/>
              </p:ext>
            </p:extLst>
          </p:nvPr>
        </p:nvGraphicFramePr>
        <p:xfrm>
          <a:off x="758098" y="719041"/>
          <a:ext cx="91494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26720" progId="Equation.DSMT4">
                  <p:embed/>
                </p:oleObj>
              </mc:Choice>
              <mc:Fallback>
                <p:oleObj name="Equation" r:id="rId12" imgW="88560" imgH="126720" progId="Equation.DSMT4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E5A18937-2B27-F789-6B9F-E08F59901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098" y="719041"/>
                        <a:ext cx="91494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BA752988-331D-32C0-18F7-0FCF4673E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09166"/>
              </p:ext>
            </p:extLst>
          </p:nvPr>
        </p:nvGraphicFramePr>
        <p:xfrm>
          <a:off x="1447897" y="760703"/>
          <a:ext cx="91494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126720" progId="Equation.DSMT4">
                  <p:embed/>
                </p:oleObj>
              </mc:Choice>
              <mc:Fallback>
                <p:oleObj name="Equation" r:id="rId14" imgW="88560" imgH="12672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60C94F97-F801-F1AD-C66F-3B43CF642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97" y="760703"/>
                        <a:ext cx="91494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08EAB55B-5B85-59DC-7DF7-28644F314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4898"/>
              </p:ext>
            </p:extLst>
          </p:nvPr>
        </p:nvGraphicFramePr>
        <p:xfrm>
          <a:off x="1432215" y="975552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D7BDBC35-F6D2-BE21-9EEE-DDFA890FE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2215" y="975552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E710014B-A203-48F5-EBC6-A52F7F81F483}"/>
              </a:ext>
            </a:extLst>
          </p:cNvPr>
          <p:cNvCxnSpPr>
            <a:cxnSpLocks/>
            <a:stCxn id="143" idx="1"/>
            <a:endCxn id="143" idx="3"/>
          </p:cNvCxnSpPr>
          <p:nvPr/>
        </p:nvCxnSpPr>
        <p:spPr>
          <a:xfrm>
            <a:off x="1064594" y="909731"/>
            <a:ext cx="87905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>
            <a:extLst>
              <a:ext uri="{FF2B5EF4-FFF2-40B4-BE49-F238E27FC236}">
                <a16:creationId xmlns:a16="http://schemas.microsoft.com/office/drawing/2014/main" id="{E9B32017-B31C-8561-6394-6F7C5F571318}"/>
              </a:ext>
            </a:extLst>
          </p:cNvPr>
          <p:cNvCxnSpPr>
            <a:cxnSpLocks/>
            <a:stCxn id="143" idx="2"/>
            <a:endCxn id="143" idx="0"/>
          </p:cNvCxnSpPr>
          <p:nvPr/>
        </p:nvCxnSpPr>
        <p:spPr>
          <a:xfrm flipV="1">
            <a:off x="1108547" y="865780"/>
            <a:ext cx="0" cy="87903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连接符: 曲线 160">
            <a:extLst>
              <a:ext uri="{FF2B5EF4-FFF2-40B4-BE49-F238E27FC236}">
                <a16:creationId xmlns:a16="http://schemas.microsoft.com/office/drawing/2014/main" id="{341B3AE8-7040-16F1-D92F-86FC9BFCDEBC}"/>
              </a:ext>
            </a:extLst>
          </p:cNvPr>
          <p:cNvCxnSpPr>
            <a:cxnSpLocks/>
          </p:cNvCxnSpPr>
          <p:nvPr/>
        </p:nvCxnSpPr>
        <p:spPr>
          <a:xfrm flipV="1">
            <a:off x="1067705" y="888841"/>
            <a:ext cx="84794" cy="41781"/>
          </a:xfrm>
          <a:prstGeom prst="curved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>
            <a:extLst>
              <a:ext uri="{FF2B5EF4-FFF2-40B4-BE49-F238E27FC236}">
                <a16:creationId xmlns:a16="http://schemas.microsoft.com/office/drawing/2014/main" id="{68B413C7-7F63-09CD-22E0-CABF40EC59CE}"/>
              </a:ext>
            </a:extLst>
          </p:cNvPr>
          <p:cNvCxnSpPr>
            <a:cxnSpLocks/>
          </p:cNvCxnSpPr>
          <p:nvPr/>
        </p:nvCxnSpPr>
        <p:spPr>
          <a:xfrm>
            <a:off x="1847923" y="904805"/>
            <a:ext cx="87905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>
            <a:extLst>
              <a:ext uri="{FF2B5EF4-FFF2-40B4-BE49-F238E27FC236}">
                <a16:creationId xmlns:a16="http://schemas.microsoft.com/office/drawing/2014/main" id="{348F0F57-488E-FDC6-BC64-D58085ACB5CD}"/>
              </a:ext>
            </a:extLst>
          </p:cNvPr>
          <p:cNvCxnSpPr>
            <a:cxnSpLocks/>
          </p:cNvCxnSpPr>
          <p:nvPr/>
        </p:nvCxnSpPr>
        <p:spPr>
          <a:xfrm flipV="1">
            <a:off x="1891875" y="860854"/>
            <a:ext cx="0" cy="87903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>
            <a:extLst>
              <a:ext uri="{FF2B5EF4-FFF2-40B4-BE49-F238E27FC236}">
                <a16:creationId xmlns:a16="http://schemas.microsoft.com/office/drawing/2014/main" id="{498DE4DB-F6F2-ADB3-62E8-C75491EDD8E2}"/>
              </a:ext>
            </a:extLst>
          </p:cNvPr>
          <p:cNvCxnSpPr>
            <a:cxnSpLocks/>
          </p:cNvCxnSpPr>
          <p:nvPr/>
        </p:nvCxnSpPr>
        <p:spPr>
          <a:xfrm flipV="1">
            <a:off x="1860342" y="877825"/>
            <a:ext cx="61528" cy="593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3" name="对象 172">
            <a:extLst>
              <a:ext uri="{FF2B5EF4-FFF2-40B4-BE49-F238E27FC236}">
                <a16:creationId xmlns:a16="http://schemas.microsoft.com/office/drawing/2014/main" id="{DB063303-320E-6FBE-E7D9-423BD86B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67852"/>
              </p:ext>
            </p:extLst>
          </p:nvPr>
        </p:nvGraphicFramePr>
        <p:xfrm>
          <a:off x="278243" y="573631"/>
          <a:ext cx="209130" cy="1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130" name="对象 129">
                        <a:extLst>
                          <a:ext uri="{FF2B5EF4-FFF2-40B4-BE49-F238E27FC236}">
                            <a16:creationId xmlns:a16="http://schemas.microsoft.com/office/drawing/2014/main" id="{69139613-BA96-6568-BDFD-E6C5C355A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243" y="573631"/>
                        <a:ext cx="209130" cy="16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>
            <a:extLst>
              <a:ext uri="{FF2B5EF4-FFF2-40B4-BE49-F238E27FC236}">
                <a16:creationId xmlns:a16="http://schemas.microsoft.com/office/drawing/2014/main" id="{F4E74917-2F54-DA0A-38FF-7EB455627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08331"/>
              </p:ext>
            </p:extLst>
          </p:nvPr>
        </p:nvGraphicFramePr>
        <p:xfrm>
          <a:off x="2070877" y="693799"/>
          <a:ext cx="209130" cy="1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173" name="对象 172">
                        <a:extLst>
                          <a:ext uri="{FF2B5EF4-FFF2-40B4-BE49-F238E27FC236}">
                            <a16:creationId xmlns:a16="http://schemas.microsoft.com/office/drawing/2014/main" id="{DB063303-320E-6FBE-E7D9-423BD86BD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0877" y="693799"/>
                        <a:ext cx="209130" cy="16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>
            <a:extLst>
              <a:ext uri="{FF2B5EF4-FFF2-40B4-BE49-F238E27FC236}">
                <a16:creationId xmlns:a16="http://schemas.microsoft.com/office/drawing/2014/main" id="{9F47DEAC-E94E-CD94-493E-82121D878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91896"/>
              </p:ext>
            </p:extLst>
          </p:nvPr>
        </p:nvGraphicFramePr>
        <p:xfrm>
          <a:off x="273751" y="970651"/>
          <a:ext cx="209130" cy="1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174" name="对象 173">
                        <a:extLst>
                          <a:ext uri="{FF2B5EF4-FFF2-40B4-BE49-F238E27FC236}">
                            <a16:creationId xmlns:a16="http://schemas.microsoft.com/office/drawing/2014/main" id="{F4E74917-2F54-DA0A-38FF-7EB455627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3751" y="970651"/>
                        <a:ext cx="209130" cy="16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738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FFD99D6-692A-FD39-D6FC-983DD6F05BD9}"/>
              </a:ext>
            </a:extLst>
          </p:cNvPr>
          <p:cNvSpPr/>
          <p:nvPr/>
        </p:nvSpPr>
        <p:spPr>
          <a:xfrm>
            <a:off x="1064594" y="833374"/>
            <a:ext cx="87905" cy="87903"/>
          </a:xfrm>
          <a:prstGeom prst="rect">
            <a:avLst/>
          </a:prstGeom>
          <a:solidFill>
            <a:srgbClr val="F7E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sp>
        <p:nvSpPr>
          <p:cNvPr id="5" name="Freeform 62">
            <a:extLst>
              <a:ext uri="{FF2B5EF4-FFF2-40B4-BE49-F238E27FC236}">
                <a16:creationId xmlns:a16="http://schemas.microsoft.com/office/drawing/2014/main" id="{F11D4170-4CE6-1AEE-DAEF-101C45F47612}"/>
              </a:ext>
            </a:extLst>
          </p:cNvPr>
          <p:cNvSpPr>
            <a:spLocks/>
          </p:cNvSpPr>
          <p:nvPr/>
        </p:nvSpPr>
        <p:spPr bwMode="auto">
          <a:xfrm rot="16200000">
            <a:off x="627391" y="547761"/>
            <a:ext cx="508121" cy="676405"/>
          </a:xfrm>
          <a:custGeom>
            <a:avLst/>
            <a:gdLst>
              <a:gd name="T0" fmla="*/ 227 w 3401"/>
              <a:gd name="T1" fmla="*/ 4536 h 4536"/>
              <a:gd name="T2" fmla="*/ 3175 w 3401"/>
              <a:gd name="T3" fmla="*/ 4536 h 4536"/>
              <a:gd name="T4" fmla="*/ 3401 w 3401"/>
              <a:gd name="T5" fmla="*/ 4309 h 4536"/>
              <a:gd name="T6" fmla="*/ 3401 w 3401"/>
              <a:gd name="T7" fmla="*/ 227 h 4536"/>
              <a:gd name="T8" fmla="*/ 3175 w 3401"/>
              <a:gd name="T9" fmla="*/ 0 h 4536"/>
              <a:gd name="T10" fmla="*/ 227 w 3401"/>
              <a:gd name="T11" fmla="*/ 0 h 4536"/>
              <a:gd name="T12" fmla="*/ 0 w 3401"/>
              <a:gd name="T13" fmla="*/ 227 h 4536"/>
              <a:gd name="T14" fmla="*/ 0 w 3401"/>
              <a:gd name="T15" fmla="*/ 4309 h 4536"/>
              <a:gd name="T16" fmla="*/ 227 w 3401"/>
              <a:gd name="T17" fmla="*/ 4536 h 4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01" h="4536">
                <a:moveTo>
                  <a:pt x="227" y="4536"/>
                </a:moveTo>
                <a:lnTo>
                  <a:pt x="3175" y="4536"/>
                </a:lnTo>
                <a:cubicBezTo>
                  <a:pt x="3300" y="4536"/>
                  <a:pt x="3401" y="4434"/>
                  <a:pt x="3401" y="4309"/>
                </a:cubicBezTo>
                <a:lnTo>
                  <a:pt x="3401" y="227"/>
                </a:lnTo>
                <a:cubicBezTo>
                  <a:pt x="3401" y="102"/>
                  <a:pt x="3300" y="0"/>
                  <a:pt x="3175" y="0"/>
                </a:cubicBezTo>
                <a:lnTo>
                  <a:pt x="227" y="0"/>
                </a:lnTo>
                <a:cubicBezTo>
                  <a:pt x="101" y="0"/>
                  <a:pt x="0" y="102"/>
                  <a:pt x="0" y="227"/>
                </a:cubicBezTo>
                <a:lnTo>
                  <a:pt x="0" y="4309"/>
                </a:lnTo>
                <a:cubicBezTo>
                  <a:pt x="0" y="4434"/>
                  <a:pt x="101" y="4536"/>
                  <a:pt x="227" y="4536"/>
                </a:cubicBezTo>
                <a:close/>
              </a:path>
            </a:pathLst>
          </a:cu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6" name="Rectangle 64">
            <a:extLst>
              <a:ext uri="{FF2B5EF4-FFF2-40B4-BE49-F238E27FC236}">
                <a16:creationId xmlns:a16="http://schemas.microsoft.com/office/drawing/2014/main" id="{ADB7A448-C028-E43C-836C-A506D34ADA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45987" y="838581"/>
            <a:ext cx="325132" cy="98030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 dirty="0"/>
          </a:p>
        </p:txBody>
      </p:sp>
      <p:sp>
        <p:nvSpPr>
          <p:cNvPr id="7" name="Rectangle 65">
            <a:extLst>
              <a:ext uri="{FF2B5EF4-FFF2-40B4-BE49-F238E27FC236}">
                <a16:creationId xmlns:a16="http://schemas.microsoft.com/office/drawing/2014/main" id="{3F621C37-BAA7-742C-43D2-92EC06D7AB4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45987" y="838581"/>
            <a:ext cx="325132" cy="98030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8" name="Freeform 66">
            <a:extLst>
              <a:ext uri="{FF2B5EF4-FFF2-40B4-BE49-F238E27FC236}">
                <a16:creationId xmlns:a16="http://schemas.microsoft.com/office/drawing/2014/main" id="{9F6CEFE0-3EC6-ADFB-A1E4-1F6056241444}"/>
              </a:ext>
            </a:extLst>
          </p:cNvPr>
          <p:cNvSpPr>
            <a:spLocks/>
          </p:cNvSpPr>
          <p:nvPr/>
        </p:nvSpPr>
        <p:spPr bwMode="auto">
          <a:xfrm rot="16200000">
            <a:off x="1427966" y="547761"/>
            <a:ext cx="508121" cy="676405"/>
          </a:xfrm>
          <a:custGeom>
            <a:avLst/>
            <a:gdLst>
              <a:gd name="T0" fmla="*/ 227 w 3401"/>
              <a:gd name="T1" fmla="*/ 4536 h 4536"/>
              <a:gd name="T2" fmla="*/ 3175 w 3401"/>
              <a:gd name="T3" fmla="*/ 4536 h 4536"/>
              <a:gd name="T4" fmla="*/ 3401 w 3401"/>
              <a:gd name="T5" fmla="*/ 4309 h 4536"/>
              <a:gd name="T6" fmla="*/ 3401 w 3401"/>
              <a:gd name="T7" fmla="*/ 227 h 4536"/>
              <a:gd name="T8" fmla="*/ 3175 w 3401"/>
              <a:gd name="T9" fmla="*/ 0 h 4536"/>
              <a:gd name="T10" fmla="*/ 227 w 3401"/>
              <a:gd name="T11" fmla="*/ 0 h 4536"/>
              <a:gd name="T12" fmla="*/ 0 w 3401"/>
              <a:gd name="T13" fmla="*/ 227 h 4536"/>
              <a:gd name="T14" fmla="*/ 0 w 3401"/>
              <a:gd name="T15" fmla="*/ 4309 h 4536"/>
              <a:gd name="T16" fmla="*/ 227 w 3401"/>
              <a:gd name="T17" fmla="*/ 4536 h 4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01" h="4536">
                <a:moveTo>
                  <a:pt x="227" y="4536"/>
                </a:moveTo>
                <a:lnTo>
                  <a:pt x="3175" y="4536"/>
                </a:lnTo>
                <a:cubicBezTo>
                  <a:pt x="3300" y="4536"/>
                  <a:pt x="3401" y="4434"/>
                  <a:pt x="3401" y="4309"/>
                </a:cubicBezTo>
                <a:lnTo>
                  <a:pt x="3401" y="227"/>
                </a:lnTo>
                <a:cubicBezTo>
                  <a:pt x="3401" y="102"/>
                  <a:pt x="3300" y="0"/>
                  <a:pt x="3175" y="0"/>
                </a:cubicBezTo>
                <a:lnTo>
                  <a:pt x="227" y="0"/>
                </a:lnTo>
                <a:cubicBezTo>
                  <a:pt x="101" y="0"/>
                  <a:pt x="0" y="102"/>
                  <a:pt x="0" y="227"/>
                </a:cubicBezTo>
                <a:lnTo>
                  <a:pt x="0" y="4309"/>
                </a:lnTo>
                <a:cubicBezTo>
                  <a:pt x="0" y="4434"/>
                  <a:pt x="101" y="4536"/>
                  <a:pt x="227" y="4536"/>
                </a:cubicBezTo>
                <a:close/>
              </a:path>
            </a:pathLst>
          </a:cu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9" name="Rectangle 69">
            <a:extLst>
              <a:ext uri="{FF2B5EF4-FFF2-40B4-BE49-F238E27FC236}">
                <a16:creationId xmlns:a16="http://schemas.microsoft.com/office/drawing/2014/main" id="{917F8739-F8DD-3354-C0DD-A835891CA84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722872" y="837764"/>
            <a:ext cx="336569" cy="98030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0" name="Rectangle 70">
            <a:extLst>
              <a:ext uri="{FF2B5EF4-FFF2-40B4-BE49-F238E27FC236}">
                <a16:creationId xmlns:a16="http://schemas.microsoft.com/office/drawing/2014/main" id="{67CBFB0E-8B91-8E78-AB55-08ACE91A419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846751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1" name="Rectangle 71">
            <a:extLst>
              <a:ext uri="{FF2B5EF4-FFF2-40B4-BE49-F238E27FC236}">
                <a16:creationId xmlns:a16="http://schemas.microsoft.com/office/drawing/2014/main" id="{5C1BB3FE-5959-F3AD-6AE7-BE35085222B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846751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2" name="Rectangle 72">
            <a:extLst>
              <a:ext uri="{FF2B5EF4-FFF2-40B4-BE49-F238E27FC236}">
                <a16:creationId xmlns:a16="http://schemas.microsoft.com/office/drawing/2014/main" id="{56711A52-CBF7-B762-082D-7830B0AB131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993795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3" name="Rectangle 73">
            <a:extLst>
              <a:ext uri="{FF2B5EF4-FFF2-40B4-BE49-F238E27FC236}">
                <a16:creationId xmlns:a16="http://schemas.microsoft.com/office/drawing/2014/main" id="{029C46C9-C204-3B3B-EFB6-0E2C2029B67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8294" y="993795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4" name="Rectangle 74">
            <a:extLst>
              <a:ext uri="{FF2B5EF4-FFF2-40B4-BE49-F238E27FC236}">
                <a16:creationId xmlns:a16="http://schemas.microsoft.com/office/drawing/2014/main" id="{2B9F9A3F-D8AE-E611-129D-AD38E81061B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5420" y="689903"/>
            <a:ext cx="156847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5" name="Rectangle 75">
            <a:extLst>
              <a:ext uri="{FF2B5EF4-FFF2-40B4-BE49-F238E27FC236}">
                <a16:creationId xmlns:a16="http://schemas.microsoft.com/office/drawing/2014/main" id="{42D59534-CD03-D705-D978-BC06B818A7A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5420" y="689903"/>
            <a:ext cx="156847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6" name="Rectangle 76">
            <a:extLst>
              <a:ext uri="{FF2B5EF4-FFF2-40B4-BE49-F238E27FC236}">
                <a16:creationId xmlns:a16="http://schemas.microsoft.com/office/drawing/2014/main" id="{CB803441-C9D0-B843-0A1C-0953896EC3C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6136" y="944780"/>
            <a:ext cx="111100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7" name="Rectangle 77">
            <a:extLst>
              <a:ext uri="{FF2B5EF4-FFF2-40B4-BE49-F238E27FC236}">
                <a16:creationId xmlns:a16="http://schemas.microsoft.com/office/drawing/2014/main" id="{0ACDC1B6-D7E4-60BF-DFB3-57B3314BFD8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36136" y="944780"/>
            <a:ext cx="111100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8" name="Rectangle 78">
            <a:extLst>
              <a:ext uri="{FF2B5EF4-FFF2-40B4-BE49-F238E27FC236}">
                <a16:creationId xmlns:a16="http://schemas.microsoft.com/office/drawing/2014/main" id="{59B852C2-72C2-463D-CE39-4567D851FEB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12445" y="733200"/>
            <a:ext cx="158482" cy="109467"/>
          </a:xfrm>
          <a:prstGeom prst="rect">
            <a:avLst/>
          </a:prstGeom>
          <a:solidFill>
            <a:srgbClr val="F7E0A5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19" name="Rectangle 79">
            <a:extLst>
              <a:ext uri="{FF2B5EF4-FFF2-40B4-BE49-F238E27FC236}">
                <a16:creationId xmlns:a16="http://schemas.microsoft.com/office/drawing/2014/main" id="{EC6BA4CD-2806-8AE6-BCE5-F2BDF797389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412445" y="733200"/>
            <a:ext cx="158482" cy="109467"/>
          </a:xfrm>
          <a:prstGeom prst="rect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0" name="Oval 80">
            <a:extLst>
              <a:ext uri="{FF2B5EF4-FFF2-40B4-BE49-F238E27FC236}">
                <a16:creationId xmlns:a16="http://schemas.microsoft.com/office/drawing/2014/main" id="{DCB6B1C6-94CC-6242-451F-5E94D68262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992978"/>
            <a:ext cx="111100" cy="111100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1" name="Oval 81">
            <a:extLst>
              <a:ext uri="{FF2B5EF4-FFF2-40B4-BE49-F238E27FC236}">
                <a16:creationId xmlns:a16="http://schemas.microsoft.com/office/drawing/2014/main" id="{2BC2810C-E16F-10D5-D60C-11B91BA2BF6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992978"/>
            <a:ext cx="111100" cy="111100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2" name="Rectangle 84">
            <a:extLst>
              <a:ext uri="{FF2B5EF4-FFF2-40B4-BE49-F238E27FC236}">
                <a16:creationId xmlns:a16="http://schemas.microsoft.com/office/drawing/2014/main" id="{DE1130BA-3FA2-6311-6D92-99E59C6CE0E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695621"/>
            <a:ext cx="104565" cy="98030"/>
          </a:xfrm>
          <a:prstGeom prst="rect">
            <a:avLst/>
          </a:prstGeom>
          <a:solidFill>
            <a:srgbClr val="7899BC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3" name="Rectangle 85">
            <a:extLst>
              <a:ext uri="{FF2B5EF4-FFF2-40B4-BE49-F238E27FC236}">
                <a16:creationId xmlns:a16="http://schemas.microsoft.com/office/drawing/2014/main" id="{6FA733F3-EAAA-F322-7597-FCA683C0AB8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17780" y="695621"/>
            <a:ext cx="104565" cy="98030"/>
          </a:xfrm>
          <a:prstGeom prst="rect">
            <a:avLst/>
          </a:pr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4" name="Rectangle 86">
            <a:extLst>
              <a:ext uri="{FF2B5EF4-FFF2-40B4-BE49-F238E27FC236}">
                <a16:creationId xmlns:a16="http://schemas.microsoft.com/office/drawing/2014/main" id="{65903065-1A0A-463E-A7D1-5A13C4B59B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109272" y="846750"/>
            <a:ext cx="104565" cy="80058"/>
          </a:xfrm>
          <a:prstGeom prst="rect">
            <a:avLst/>
          </a:prstGeom>
          <a:solidFill>
            <a:srgbClr val="7899BC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5" name="Rectangle 87">
            <a:extLst>
              <a:ext uri="{FF2B5EF4-FFF2-40B4-BE49-F238E27FC236}">
                <a16:creationId xmlns:a16="http://schemas.microsoft.com/office/drawing/2014/main" id="{9BE85C6C-FC6B-02D8-CA0F-6F8BE97F830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109272" y="846750"/>
            <a:ext cx="104565" cy="80058"/>
          </a:xfrm>
          <a:prstGeom prst="rect">
            <a:avLst/>
          </a:prstGeom>
          <a:noFill/>
          <a:ln w="6350" cap="rnd">
            <a:solidFill>
              <a:srgbClr val="32323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6" name="Line 88">
            <a:extLst>
              <a:ext uri="{FF2B5EF4-FFF2-40B4-BE49-F238E27FC236}">
                <a16:creationId xmlns:a16="http://schemas.microsoft.com/office/drawing/2014/main" id="{1973B64D-AAAF-0E88-78C8-EA8B95552DA8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4603" y="1024021"/>
            <a:ext cx="0" cy="49015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7" name="Oval 89">
            <a:extLst>
              <a:ext uri="{FF2B5EF4-FFF2-40B4-BE49-F238E27FC236}">
                <a16:creationId xmlns:a16="http://schemas.microsoft.com/office/drawing/2014/main" id="{BC9CE8E1-8449-8318-6254-A4F201F96A2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845933"/>
            <a:ext cx="111100" cy="111100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 dirty="0"/>
          </a:p>
        </p:txBody>
      </p:sp>
      <p:sp>
        <p:nvSpPr>
          <p:cNvPr id="28" name="Oval 90">
            <a:extLst>
              <a:ext uri="{FF2B5EF4-FFF2-40B4-BE49-F238E27FC236}">
                <a16:creationId xmlns:a16="http://schemas.microsoft.com/office/drawing/2014/main" id="{BB1C9808-20BB-373C-FD5D-FAECF2D5B14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8996" y="845933"/>
            <a:ext cx="111100" cy="111100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29" name="Line 91">
            <a:extLst>
              <a:ext uri="{FF2B5EF4-FFF2-40B4-BE49-F238E27FC236}">
                <a16:creationId xmlns:a16="http://schemas.microsoft.com/office/drawing/2014/main" id="{C76DAC2D-D116-7B71-B9A3-637D4EEAC351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4603" y="876977"/>
            <a:ext cx="0" cy="49015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0" name="Line 92">
            <a:extLst>
              <a:ext uri="{FF2B5EF4-FFF2-40B4-BE49-F238E27FC236}">
                <a16:creationId xmlns:a16="http://schemas.microsoft.com/office/drawing/2014/main" id="{564B994F-BB9D-8D47-36DB-16BBF28739E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66122" y="1025654"/>
            <a:ext cx="0" cy="4574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1" name="Line 93">
            <a:extLst>
              <a:ext uri="{FF2B5EF4-FFF2-40B4-BE49-F238E27FC236}">
                <a16:creationId xmlns:a16="http://schemas.microsoft.com/office/drawing/2014/main" id="{564BA837-5FC8-5AC5-184F-9AB183C18EE4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66122" y="878610"/>
            <a:ext cx="0" cy="4574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2" name="Oval 94">
            <a:extLst>
              <a:ext uri="{FF2B5EF4-FFF2-40B4-BE49-F238E27FC236}">
                <a16:creationId xmlns:a16="http://schemas.microsoft.com/office/drawing/2014/main" id="{A6AF07E9-420E-4383-1758-6AAD59E8207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02690" y="831230"/>
            <a:ext cx="112735" cy="109467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3" name="Oval 95">
            <a:extLst>
              <a:ext uri="{FF2B5EF4-FFF2-40B4-BE49-F238E27FC236}">
                <a16:creationId xmlns:a16="http://schemas.microsoft.com/office/drawing/2014/main" id="{D7E1D5B6-48C2-E164-0F75-961BE8AC823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02690" y="831230"/>
            <a:ext cx="112735" cy="109467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4" name="Freeform 96">
            <a:extLst>
              <a:ext uri="{FF2B5EF4-FFF2-40B4-BE49-F238E27FC236}">
                <a16:creationId xmlns:a16="http://schemas.microsoft.com/office/drawing/2014/main" id="{6AA7A2EA-C1D0-BA7C-65F4-854D94A42290}"/>
              </a:ext>
            </a:extLst>
          </p:cNvPr>
          <p:cNvSpPr>
            <a:spLocks/>
          </p:cNvSpPr>
          <p:nvPr/>
        </p:nvSpPr>
        <p:spPr bwMode="auto">
          <a:xfrm rot="16200000">
            <a:off x="800577" y="943147"/>
            <a:ext cx="161749" cy="45747"/>
          </a:xfrm>
          <a:custGeom>
            <a:avLst/>
            <a:gdLst>
              <a:gd name="T0" fmla="*/ 0 w 99"/>
              <a:gd name="T1" fmla="*/ 0 h 28"/>
              <a:gd name="T2" fmla="*/ 0 w 99"/>
              <a:gd name="T3" fmla="*/ 13 h 28"/>
              <a:gd name="T4" fmla="*/ 99 w 99"/>
              <a:gd name="T5" fmla="*/ 13 h 28"/>
              <a:gd name="T6" fmla="*/ 99 w 99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9" h="28">
                <a:moveTo>
                  <a:pt x="0" y="0"/>
                </a:moveTo>
                <a:lnTo>
                  <a:pt x="0" y="13"/>
                </a:lnTo>
                <a:lnTo>
                  <a:pt x="99" y="13"/>
                </a:lnTo>
                <a:lnTo>
                  <a:pt x="99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5" name="Freeform 97">
            <a:extLst>
              <a:ext uri="{FF2B5EF4-FFF2-40B4-BE49-F238E27FC236}">
                <a16:creationId xmlns:a16="http://schemas.microsoft.com/office/drawing/2014/main" id="{0F3D744A-74A0-071B-34A1-FFEB56738683}"/>
              </a:ext>
            </a:extLst>
          </p:cNvPr>
          <p:cNvSpPr>
            <a:spLocks/>
          </p:cNvSpPr>
          <p:nvPr/>
        </p:nvSpPr>
        <p:spPr bwMode="auto">
          <a:xfrm rot="16200000">
            <a:off x="874098" y="869624"/>
            <a:ext cx="14705" cy="45747"/>
          </a:xfrm>
          <a:custGeom>
            <a:avLst/>
            <a:gdLst>
              <a:gd name="T0" fmla="*/ 0 w 9"/>
              <a:gd name="T1" fmla="*/ 0 h 28"/>
              <a:gd name="T2" fmla="*/ 0 w 9"/>
              <a:gd name="T3" fmla="*/ 13 h 28"/>
              <a:gd name="T4" fmla="*/ 9 w 9"/>
              <a:gd name="T5" fmla="*/ 13 h 28"/>
              <a:gd name="T6" fmla="*/ 9 w 9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" h="28">
                <a:moveTo>
                  <a:pt x="0" y="0"/>
                </a:moveTo>
                <a:lnTo>
                  <a:pt x="0" y="13"/>
                </a:lnTo>
                <a:lnTo>
                  <a:pt x="9" y="13"/>
                </a:lnTo>
                <a:lnTo>
                  <a:pt x="9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6" name="Freeform 98">
            <a:extLst>
              <a:ext uri="{FF2B5EF4-FFF2-40B4-BE49-F238E27FC236}">
                <a16:creationId xmlns:a16="http://schemas.microsoft.com/office/drawing/2014/main" id="{9B398009-C0A8-4FF9-A4C1-1FEECFCE8777}"/>
              </a:ext>
            </a:extLst>
          </p:cNvPr>
          <p:cNvSpPr>
            <a:spLocks/>
          </p:cNvSpPr>
          <p:nvPr/>
        </p:nvSpPr>
        <p:spPr bwMode="auto">
          <a:xfrm rot="16200000">
            <a:off x="810379" y="791200"/>
            <a:ext cx="142144" cy="45747"/>
          </a:xfrm>
          <a:custGeom>
            <a:avLst/>
            <a:gdLst>
              <a:gd name="T0" fmla="*/ 87 w 87"/>
              <a:gd name="T1" fmla="*/ 0 h 28"/>
              <a:gd name="T2" fmla="*/ 87 w 87"/>
              <a:gd name="T3" fmla="*/ 13 h 28"/>
              <a:gd name="T4" fmla="*/ 0 w 87"/>
              <a:gd name="T5" fmla="*/ 13 h 28"/>
              <a:gd name="T6" fmla="*/ 0 w 87"/>
              <a:gd name="T7" fmla="*/ 28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28">
                <a:moveTo>
                  <a:pt x="87" y="0"/>
                </a:moveTo>
                <a:lnTo>
                  <a:pt x="87" y="13"/>
                </a:lnTo>
                <a:lnTo>
                  <a:pt x="0" y="13"/>
                </a:lnTo>
                <a:lnTo>
                  <a:pt x="0" y="28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7" name="Line 99">
            <a:extLst>
              <a:ext uri="{FF2B5EF4-FFF2-40B4-BE49-F238E27FC236}">
                <a16:creationId xmlns:a16="http://schemas.microsoft.com/office/drawing/2014/main" id="{B16BD4B8-0E93-9A57-639A-01DDA219952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186975" y="852468"/>
            <a:ext cx="0" cy="65354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8" name="Line 100">
            <a:extLst>
              <a:ext uri="{FF2B5EF4-FFF2-40B4-BE49-F238E27FC236}">
                <a16:creationId xmlns:a16="http://schemas.microsoft.com/office/drawing/2014/main" id="{6729E32C-5BAA-0602-E868-9D3536E933CA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1035437" y="863496"/>
            <a:ext cx="0" cy="43297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39" name="Oval 102">
            <a:extLst>
              <a:ext uri="{FF2B5EF4-FFF2-40B4-BE49-F238E27FC236}">
                <a16:creationId xmlns:a16="http://schemas.microsoft.com/office/drawing/2014/main" id="{0ECE0652-0345-7CC4-CB6B-8E0E31FBFC8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54251" y="831230"/>
            <a:ext cx="112735" cy="109467"/>
          </a:xfrm>
          <a:prstGeom prst="ellipse">
            <a:avLst/>
          </a:prstGeom>
          <a:solidFill>
            <a:srgbClr val="F7E0A5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0" name="Oval 103">
            <a:extLst>
              <a:ext uri="{FF2B5EF4-FFF2-40B4-BE49-F238E27FC236}">
                <a16:creationId xmlns:a16="http://schemas.microsoft.com/office/drawing/2014/main" id="{0341AE94-ECAC-C6BE-A4B8-CB768B7ADC5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54251" y="831230"/>
            <a:ext cx="112735" cy="109467"/>
          </a:xfrm>
          <a:prstGeom prst="ellipse">
            <a:avLst/>
          </a:prstGeom>
          <a:solidFill>
            <a:srgbClr val="F7E0A5"/>
          </a:solidFill>
          <a:ln w="6350" cap="rnd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1" name="Freeform 105">
            <a:extLst>
              <a:ext uri="{FF2B5EF4-FFF2-40B4-BE49-F238E27FC236}">
                <a16:creationId xmlns:a16="http://schemas.microsoft.com/office/drawing/2014/main" id="{60910081-21AD-D589-E34A-3B961CE7FD6E}"/>
              </a:ext>
            </a:extLst>
          </p:cNvPr>
          <p:cNvSpPr>
            <a:spLocks/>
          </p:cNvSpPr>
          <p:nvPr/>
        </p:nvSpPr>
        <p:spPr bwMode="auto">
          <a:xfrm rot="16200000">
            <a:off x="1544784" y="886780"/>
            <a:ext cx="112735" cy="109467"/>
          </a:xfrm>
          <a:custGeom>
            <a:avLst/>
            <a:gdLst>
              <a:gd name="T0" fmla="*/ 0 w 69"/>
              <a:gd name="T1" fmla="*/ 0 h 67"/>
              <a:gd name="T2" fmla="*/ 0 w 69"/>
              <a:gd name="T3" fmla="*/ 38 h 67"/>
              <a:gd name="T4" fmla="*/ 69 w 69"/>
              <a:gd name="T5" fmla="*/ 38 h 67"/>
              <a:gd name="T6" fmla="*/ 69 w 69"/>
              <a:gd name="T7" fmla="*/ 67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" h="67">
                <a:moveTo>
                  <a:pt x="0" y="0"/>
                </a:moveTo>
                <a:lnTo>
                  <a:pt x="0" y="38"/>
                </a:lnTo>
                <a:lnTo>
                  <a:pt x="69" y="38"/>
                </a:lnTo>
                <a:lnTo>
                  <a:pt x="69" y="67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2" name="Freeform 106">
            <a:extLst>
              <a:ext uri="{FF2B5EF4-FFF2-40B4-BE49-F238E27FC236}">
                <a16:creationId xmlns:a16="http://schemas.microsoft.com/office/drawing/2014/main" id="{EFAB44C0-C5E7-A8F1-B96C-0CBDEA590977}"/>
              </a:ext>
            </a:extLst>
          </p:cNvPr>
          <p:cNvSpPr>
            <a:spLocks/>
          </p:cNvSpPr>
          <p:nvPr/>
        </p:nvSpPr>
        <p:spPr bwMode="auto">
          <a:xfrm rot="16200000">
            <a:off x="1551320" y="780580"/>
            <a:ext cx="99664" cy="109467"/>
          </a:xfrm>
          <a:custGeom>
            <a:avLst/>
            <a:gdLst>
              <a:gd name="T0" fmla="*/ 61 w 61"/>
              <a:gd name="T1" fmla="*/ 0 h 67"/>
              <a:gd name="T2" fmla="*/ 61 w 61"/>
              <a:gd name="T3" fmla="*/ 38 h 67"/>
              <a:gd name="T4" fmla="*/ 0 w 61"/>
              <a:gd name="T5" fmla="*/ 38 h 67"/>
              <a:gd name="T6" fmla="*/ 0 w 61"/>
              <a:gd name="T7" fmla="*/ 67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" h="67">
                <a:moveTo>
                  <a:pt x="61" y="0"/>
                </a:moveTo>
                <a:lnTo>
                  <a:pt x="61" y="38"/>
                </a:lnTo>
                <a:lnTo>
                  <a:pt x="0" y="38"/>
                </a:lnTo>
                <a:lnTo>
                  <a:pt x="0" y="67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3" name="Line 107">
            <a:extLst>
              <a:ext uri="{FF2B5EF4-FFF2-40B4-BE49-F238E27FC236}">
                <a16:creationId xmlns:a16="http://schemas.microsoft.com/office/drawing/2014/main" id="{6DF19970-BBEF-3052-9A31-A016199A5C1D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1390388" y="951315"/>
            <a:ext cx="0" cy="93129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4" name="Freeform 108">
            <a:extLst>
              <a:ext uri="{FF2B5EF4-FFF2-40B4-BE49-F238E27FC236}">
                <a16:creationId xmlns:a16="http://schemas.microsoft.com/office/drawing/2014/main" id="{104C81E9-46EF-B59C-B0F3-CB8DADCB9D64}"/>
              </a:ext>
            </a:extLst>
          </p:cNvPr>
          <p:cNvSpPr>
            <a:spLocks/>
          </p:cNvSpPr>
          <p:nvPr/>
        </p:nvSpPr>
        <p:spPr bwMode="auto">
          <a:xfrm rot="16200000">
            <a:off x="1213935" y="890865"/>
            <a:ext cx="112735" cy="101297"/>
          </a:xfrm>
          <a:custGeom>
            <a:avLst/>
            <a:gdLst>
              <a:gd name="T0" fmla="*/ 69 w 69"/>
              <a:gd name="T1" fmla="*/ 0 h 62"/>
              <a:gd name="T2" fmla="*/ 69 w 69"/>
              <a:gd name="T3" fmla="*/ 47 h 62"/>
              <a:gd name="T4" fmla="*/ 0 w 69"/>
              <a:gd name="T5" fmla="*/ 47 h 62"/>
              <a:gd name="T6" fmla="*/ 0 w 69"/>
              <a:gd name="T7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" h="62">
                <a:moveTo>
                  <a:pt x="69" y="0"/>
                </a:moveTo>
                <a:lnTo>
                  <a:pt x="69" y="47"/>
                </a:lnTo>
                <a:lnTo>
                  <a:pt x="0" y="47"/>
                </a:lnTo>
                <a:lnTo>
                  <a:pt x="0" y="62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5" name="Freeform 109">
            <a:extLst>
              <a:ext uri="{FF2B5EF4-FFF2-40B4-BE49-F238E27FC236}">
                <a16:creationId xmlns:a16="http://schemas.microsoft.com/office/drawing/2014/main" id="{83E84AED-B7F0-B72B-FB0D-52A4AC22A719}"/>
              </a:ext>
            </a:extLst>
          </p:cNvPr>
          <p:cNvSpPr>
            <a:spLocks/>
          </p:cNvSpPr>
          <p:nvPr/>
        </p:nvSpPr>
        <p:spPr bwMode="auto">
          <a:xfrm rot="16200000">
            <a:off x="1317683" y="984809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6" name="Freeform 111">
            <a:extLst>
              <a:ext uri="{FF2B5EF4-FFF2-40B4-BE49-F238E27FC236}">
                <a16:creationId xmlns:a16="http://schemas.microsoft.com/office/drawing/2014/main" id="{B8D1BE18-6A81-F317-CDC8-CA9664569C4A}"/>
              </a:ext>
            </a:extLst>
          </p:cNvPr>
          <p:cNvSpPr>
            <a:spLocks/>
          </p:cNvSpPr>
          <p:nvPr/>
        </p:nvSpPr>
        <p:spPr bwMode="auto">
          <a:xfrm rot="14457977">
            <a:off x="517105" y="1041994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7" name="Freeform 112">
            <a:extLst>
              <a:ext uri="{FF2B5EF4-FFF2-40B4-BE49-F238E27FC236}">
                <a16:creationId xmlns:a16="http://schemas.microsoft.com/office/drawing/2014/main" id="{7FD797B7-E15E-DE28-D459-70F5266C3D80}"/>
              </a:ext>
            </a:extLst>
          </p:cNvPr>
          <p:cNvSpPr>
            <a:spLocks/>
          </p:cNvSpPr>
          <p:nvPr/>
        </p:nvSpPr>
        <p:spPr bwMode="auto">
          <a:xfrm rot="16200000">
            <a:off x="389669" y="774045"/>
            <a:ext cx="160115" cy="101297"/>
          </a:xfrm>
          <a:custGeom>
            <a:avLst/>
            <a:gdLst>
              <a:gd name="T0" fmla="*/ 98 w 98"/>
              <a:gd name="T1" fmla="*/ 0 h 62"/>
              <a:gd name="T2" fmla="*/ 98 w 98"/>
              <a:gd name="T3" fmla="*/ 47 h 62"/>
              <a:gd name="T4" fmla="*/ 0 w 98"/>
              <a:gd name="T5" fmla="*/ 47 h 62"/>
              <a:gd name="T6" fmla="*/ 0 w 98"/>
              <a:gd name="T7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8" h="62">
                <a:moveTo>
                  <a:pt x="98" y="0"/>
                </a:moveTo>
                <a:lnTo>
                  <a:pt x="98" y="47"/>
                </a:lnTo>
                <a:lnTo>
                  <a:pt x="0" y="47"/>
                </a:lnTo>
                <a:lnTo>
                  <a:pt x="0" y="62"/>
                </a:lnTo>
              </a:path>
            </a:pathLst>
          </a:cu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8" name="Freeform 113">
            <a:extLst>
              <a:ext uri="{FF2B5EF4-FFF2-40B4-BE49-F238E27FC236}">
                <a16:creationId xmlns:a16="http://schemas.microsoft.com/office/drawing/2014/main" id="{E13F0E06-30C1-73EE-3E3A-85C7A1EA5DC7}"/>
              </a:ext>
            </a:extLst>
          </p:cNvPr>
          <p:cNvSpPr>
            <a:spLocks/>
          </p:cNvSpPr>
          <p:nvPr/>
        </p:nvSpPr>
        <p:spPr bwMode="auto">
          <a:xfrm rot="16200000">
            <a:off x="517924" y="890864"/>
            <a:ext cx="24508" cy="26141"/>
          </a:xfrm>
          <a:custGeom>
            <a:avLst/>
            <a:gdLst>
              <a:gd name="T0" fmla="*/ 15 w 15"/>
              <a:gd name="T1" fmla="*/ 0 h 16"/>
              <a:gd name="T2" fmla="*/ 7 w 15"/>
              <a:gd name="T3" fmla="*/ 16 h 16"/>
              <a:gd name="T4" fmla="*/ 0 w 15"/>
              <a:gd name="T5" fmla="*/ 0 h 16"/>
              <a:gd name="T6" fmla="*/ 15 w 15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" h="16">
                <a:moveTo>
                  <a:pt x="15" y="0"/>
                </a:moveTo>
                <a:lnTo>
                  <a:pt x="7" y="16"/>
                </a:lnTo>
                <a:lnTo>
                  <a:pt x="0" y="0"/>
                </a:lnTo>
                <a:lnTo>
                  <a:pt x="15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49" name="Line 114">
            <a:extLst>
              <a:ext uri="{FF2B5EF4-FFF2-40B4-BE49-F238E27FC236}">
                <a16:creationId xmlns:a16="http://schemas.microsoft.com/office/drawing/2014/main" id="{5ED30648-FA91-029F-97E9-4178A0304DD1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2059440" y="845933"/>
            <a:ext cx="0" cy="78424"/>
          </a:xfrm>
          <a:prstGeom prst="line">
            <a:avLst/>
          </a:prstGeom>
          <a:noFill/>
          <a:ln w="6350" cap="rnd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sp>
        <p:nvSpPr>
          <p:cNvPr id="50" name="Freeform 115">
            <a:extLst>
              <a:ext uri="{FF2B5EF4-FFF2-40B4-BE49-F238E27FC236}">
                <a16:creationId xmlns:a16="http://schemas.microsoft.com/office/drawing/2014/main" id="{33CC16F5-BE88-6362-1A6D-1BF0C6A486A5}"/>
              </a:ext>
            </a:extLst>
          </p:cNvPr>
          <p:cNvSpPr>
            <a:spLocks/>
          </p:cNvSpPr>
          <p:nvPr/>
        </p:nvSpPr>
        <p:spPr bwMode="auto">
          <a:xfrm rot="16200000">
            <a:off x="2095385" y="872074"/>
            <a:ext cx="26141" cy="26141"/>
          </a:xfrm>
          <a:custGeom>
            <a:avLst/>
            <a:gdLst>
              <a:gd name="T0" fmla="*/ 16 w 16"/>
              <a:gd name="T1" fmla="*/ 0 h 16"/>
              <a:gd name="T2" fmla="*/ 8 w 16"/>
              <a:gd name="T3" fmla="*/ 16 h 16"/>
              <a:gd name="T4" fmla="*/ 0 w 16"/>
              <a:gd name="T5" fmla="*/ 0 h 16"/>
              <a:gd name="T6" fmla="*/ 16 w 16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" h="16">
                <a:moveTo>
                  <a:pt x="16" y="0"/>
                </a:moveTo>
                <a:lnTo>
                  <a:pt x="8" y="16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rgbClr val="191919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4108" tIns="47054" rIns="94108" bIns="47054" numCol="1" anchor="t" anchorCtr="0" compatLnSpc="1">
            <a:prstTxWarp prst="textNoShape">
              <a:avLst/>
            </a:prstTxWarp>
          </a:bodyPr>
          <a:lstStyle/>
          <a:p>
            <a:endParaRPr lang="zh-CN" altLang="en-US" sz="1853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7AFF68FD-D675-947D-4C35-5FFA5B016D57}"/>
              </a:ext>
            </a:extLst>
          </p:cNvPr>
          <p:cNvCxnSpPr>
            <a:stCxn id="40" idx="4"/>
            <a:endCxn id="9" idx="0"/>
          </p:cNvCxnSpPr>
          <p:nvPr/>
        </p:nvCxnSpPr>
        <p:spPr>
          <a:xfrm>
            <a:off x="1765353" y="885964"/>
            <a:ext cx="76789" cy="816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53584048-604E-25F9-9631-6867547F96C2}"/>
              </a:ext>
            </a:extLst>
          </p:cNvPr>
          <p:cNvCxnSpPr>
            <a:cxnSpLocks/>
            <a:endCxn id="49" idx="0"/>
          </p:cNvCxnSpPr>
          <p:nvPr/>
        </p:nvCxnSpPr>
        <p:spPr>
          <a:xfrm>
            <a:off x="1939356" y="885144"/>
            <a:ext cx="80873" cy="1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2154F43-69ED-58DF-A914-B19E81EA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16608"/>
              </p:ext>
            </p:extLst>
          </p:nvPr>
        </p:nvGraphicFramePr>
        <p:xfrm>
          <a:off x="575108" y="846750"/>
          <a:ext cx="143777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26720" progId="Equation.DSMT4">
                  <p:embed/>
                </p:oleObj>
              </mc:Choice>
              <mc:Fallback>
                <p:oleObj name="Equation" r:id="rId2" imgW="139680" imgH="126720" progId="Equation.DSMT4">
                  <p:embed/>
                  <p:pic>
                    <p:nvPicPr>
                      <p:cNvPr id="228" name="对象 227">
                        <a:extLst>
                          <a:ext uri="{FF2B5EF4-FFF2-40B4-BE49-F238E27FC236}">
                            <a16:creationId xmlns:a16="http://schemas.microsoft.com/office/drawing/2014/main" id="{005E1E2D-0E1A-37A2-9636-EAECB3C03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108" y="846750"/>
                        <a:ext cx="143777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3E2F2CCE-3464-3E8C-1200-E42755A80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54018"/>
              </p:ext>
            </p:extLst>
          </p:nvPr>
        </p:nvGraphicFramePr>
        <p:xfrm>
          <a:off x="569387" y="996736"/>
          <a:ext cx="143777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29" name="对象 228">
                        <a:extLst>
                          <a:ext uri="{FF2B5EF4-FFF2-40B4-BE49-F238E27FC236}">
                            <a16:creationId xmlns:a16="http://schemas.microsoft.com/office/drawing/2014/main" id="{3923B14C-886C-C58B-6CC8-BF654780B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387" y="996736"/>
                        <a:ext cx="143777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2E59ECB-8B1F-5EA7-C8D3-535B4494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19037"/>
              </p:ext>
            </p:extLst>
          </p:nvPr>
        </p:nvGraphicFramePr>
        <p:xfrm>
          <a:off x="908731" y="832861"/>
          <a:ext cx="104565" cy="1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20" imgH="101520" progId="Equation.DSMT4">
                  <p:embed/>
                </p:oleObj>
              </mc:Choice>
              <mc:Fallback>
                <p:oleObj name="Equation" r:id="rId5" imgW="101520" imgH="101520" progId="Equation.DSMT4">
                  <p:embed/>
                  <p:pic>
                    <p:nvPicPr>
                      <p:cNvPr id="230" name="对象 229">
                        <a:extLst>
                          <a:ext uri="{FF2B5EF4-FFF2-40B4-BE49-F238E27FC236}">
                            <a16:creationId xmlns:a16="http://schemas.microsoft.com/office/drawing/2014/main" id="{B153ACE5-62C6-D0E2-5FB4-EE7B16A74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731" y="832861"/>
                        <a:ext cx="104565" cy="10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BA68F4A-9FCB-22EB-0DB1-84CC61C4D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64330"/>
              </p:ext>
            </p:extLst>
          </p:nvPr>
        </p:nvGraphicFramePr>
        <p:xfrm>
          <a:off x="1656374" y="832861"/>
          <a:ext cx="104565" cy="1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101520" progId="Equation.DSMT4">
                  <p:embed/>
                </p:oleObj>
              </mc:Choice>
              <mc:Fallback>
                <p:oleObj name="Equation" r:id="rId7" imgW="101520" imgH="101520" progId="Equation.DSMT4">
                  <p:embed/>
                  <p:pic>
                    <p:nvPicPr>
                      <p:cNvPr id="231" name="对象 230">
                        <a:extLst>
                          <a:ext uri="{FF2B5EF4-FFF2-40B4-BE49-F238E27FC236}">
                            <a16:creationId xmlns:a16="http://schemas.microsoft.com/office/drawing/2014/main" id="{46D688E1-62FE-3494-6DF1-73ECE09A7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6374" y="832861"/>
                        <a:ext cx="104565" cy="10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7F93750D-525B-528E-934B-9C4223DE4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8706"/>
              </p:ext>
            </p:extLst>
          </p:nvPr>
        </p:nvGraphicFramePr>
        <p:xfrm>
          <a:off x="747474" y="846750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232" name="对象 231">
                        <a:extLst>
                          <a:ext uri="{FF2B5EF4-FFF2-40B4-BE49-F238E27FC236}">
                            <a16:creationId xmlns:a16="http://schemas.microsoft.com/office/drawing/2014/main" id="{E181FD51-06F9-B5A6-5DE0-FF95D152F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474" y="846750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783E6EBA-3672-4149-8B7B-AF329CD9E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54817"/>
              </p:ext>
            </p:extLst>
          </p:nvPr>
        </p:nvGraphicFramePr>
        <p:xfrm>
          <a:off x="747474" y="981542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233" name="对象 232">
                        <a:extLst>
                          <a:ext uri="{FF2B5EF4-FFF2-40B4-BE49-F238E27FC236}">
                            <a16:creationId xmlns:a16="http://schemas.microsoft.com/office/drawing/2014/main" id="{F3F0E8BE-DFC3-2C46-7D2E-28DC98595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474" y="981542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E114BE03-0817-00B0-B11F-AE3E4CB3C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63581"/>
              </p:ext>
            </p:extLst>
          </p:nvPr>
        </p:nvGraphicFramePr>
        <p:xfrm>
          <a:off x="758098" y="686635"/>
          <a:ext cx="91494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26720" progId="Equation.DSMT4">
                  <p:embed/>
                </p:oleObj>
              </mc:Choice>
              <mc:Fallback>
                <p:oleObj name="Equation" r:id="rId11" imgW="88560" imgH="126720" progId="Equation.DSMT4">
                  <p:embed/>
                  <p:pic>
                    <p:nvPicPr>
                      <p:cNvPr id="234" name="对象 233">
                        <a:extLst>
                          <a:ext uri="{FF2B5EF4-FFF2-40B4-BE49-F238E27FC236}">
                            <a16:creationId xmlns:a16="http://schemas.microsoft.com/office/drawing/2014/main" id="{C97B4DFF-C785-41A2-55DA-9C4EFA137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8098" y="686635"/>
                        <a:ext cx="91494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CA84F924-4FD7-4B87-A823-4688BC56D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02977"/>
              </p:ext>
            </p:extLst>
          </p:nvPr>
        </p:nvGraphicFramePr>
        <p:xfrm>
          <a:off x="1447897" y="728298"/>
          <a:ext cx="91494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26720" progId="Equation.DSMT4">
                  <p:embed/>
                </p:oleObj>
              </mc:Choice>
              <mc:Fallback>
                <p:oleObj name="Equation" r:id="rId13" imgW="88560" imgH="126720" progId="Equation.DSMT4">
                  <p:embed/>
                  <p:pic>
                    <p:nvPicPr>
                      <p:cNvPr id="235" name="对象 234">
                        <a:extLst>
                          <a:ext uri="{FF2B5EF4-FFF2-40B4-BE49-F238E27FC236}">
                            <a16:creationId xmlns:a16="http://schemas.microsoft.com/office/drawing/2014/main" id="{AA3204AC-9B01-28A8-BBE0-39A9F862E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97" y="728298"/>
                        <a:ext cx="91494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809BC14-BD23-438F-D976-8551847D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82521"/>
              </p:ext>
            </p:extLst>
          </p:nvPr>
        </p:nvGraphicFramePr>
        <p:xfrm>
          <a:off x="1432215" y="943146"/>
          <a:ext cx="130706" cy="13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236" name="对象 235">
                        <a:extLst>
                          <a:ext uri="{FF2B5EF4-FFF2-40B4-BE49-F238E27FC236}">
                            <a16:creationId xmlns:a16="http://schemas.microsoft.com/office/drawing/2014/main" id="{507EA015-C762-957F-C480-D1FA731D0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2215" y="943146"/>
                        <a:ext cx="130706" cy="13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94648556-0B85-3FFE-CED4-A78E8D0E98D8}"/>
              </a:ext>
            </a:extLst>
          </p:cNvPr>
          <p:cNvCxnSpPr>
            <a:cxnSpLocks/>
            <a:stCxn id="4" idx="1"/>
            <a:endCxn id="4" idx="3"/>
          </p:cNvCxnSpPr>
          <p:nvPr/>
        </p:nvCxnSpPr>
        <p:spPr>
          <a:xfrm>
            <a:off x="1064594" y="877325"/>
            <a:ext cx="87905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321939B-B37B-5D99-2FB4-595841BE62F0}"/>
              </a:ext>
            </a:extLst>
          </p:cNvPr>
          <p:cNvCxnSpPr>
            <a:cxnSpLocks/>
            <a:stCxn id="4" idx="2"/>
            <a:endCxn id="4" idx="0"/>
          </p:cNvCxnSpPr>
          <p:nvPr/>
        </p:nvCxnSpPr>
        <p:spPr>
          <a:xfrm flipV="1">
            <a:off x="1108547" y="833374"/>
            <a:ext cx="0" cy="87903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连接符: 曲线 63">
            <a:extLst>
              <a:ext uri="{FF2B5EF4-FFF2-40B4-BE49-F238E27FC236}">
                <a16:creationId xmlns:a16="http://schemas.microsoft.com/office/drawing/2014/main" id="{46DE1D10-BC7F-6450-F8A1-B373E75E385E}"/>
              </a:ext>
            </a:extLst>
          </p:cNvPr>
          <p:cNvCxnSpPr>
            <a:cxnSpLocks/>
          </p:cNvCxnSpPr>
          <p:nvPr/>
        </p:nvCxnSpPr>
        <p:spPr>
          <a:xfrm flipV="1">
            <a:off x="1067705" y="856435"/>
            <a:ext cx="84794" cy="41781"/>
          </a:xfrm>
          <a:prstGeom prst="curved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7C75DC01-BE69-BBC5-AEB1-E2FE27A95823}"/>
              </a:ext>
            </a:extLst>
          </p:cNvPr>
          <p:cNvCxnSpPr>
            <a:cxnSpLocks/>
          </p:cNvCxnSpPr>
          <p:nvPr/>
        </p:nvCxnSpPr>
        <p:spPr>
          <a:xfrm>
            <a:off x="1847923" y="872400"/>
            <a:ext cx="87905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5D5A40B-73D0-2AD9-858B-F2D68A73D422}"/>
              </a:ext>
            </a:extLst>
          </p:cNvPr>
          <p:cNvCxnSpPr>
            <a:cxnSpLocks/>
          </p:cNvCxnSpPr>
          <p:nvPr/>
        </p:nvCxnSpPr>
        <p:spPr>
          <a:xfrm flipV="1">
            <a:off x="1891875" y="828448"/>
            <a:ext cx="0" cy="87903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D6593FDD-4C13-F4EB-083F-A2727CCA196D}"/>
              </a:ext>
            </a:extLst>
          </p:cNvPr>
          <p:cNvCxnSpPr>
            <a:cxnSpLocks/>
          </p:cNvCxnSpPr>
          <p:nvPr/>
        </p:nvCxnSpPr>
        <p:spPr>
          <a:xfrm flipV="1">
            <a:off x="1860342" y="845419"/>
            <a:ext cx="61528" cy="593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46A4199B-8697-3084-21C8-42BD58F3F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38016"/>
              </p:ext>
            </p:extLst>
          </p:nvPr>
        </p:nvGraphicFramePr>
        <p:xfrm>
          <a:off x="278243" y="541225"/>
          <a:ext cx="209130" cy="1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243" name="对象 242">
                        <a:extLst>
                          <a:ext uri="{FF2B5EF4-FFF2-40B4-BE49-F238E27FC236}">
                            <a16:creationId xmlns:a16="http://schemas.microsoft.com/office/drawing/2014/main" id="{1B41E289-9EB2-082E-D299-9AE4EB371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243" y="541225"/>
                        <a:ext cx="209130" cy="16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56C2D6DA-C1A4-B631-5124-A33E2D38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95532"/>
              </p:ext>
            </p:extLst>
          </p:nvPr>
        </p:nvGraphicFramePr>
        <p:xfrm>
          <a:off x="2070877" y="661393"/>
          <a:ext cx="209130" cy="1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244" name="对象 243">
                        <a:extLst>
                          <a:ext uri="{FF2B5EF4-FFF2-40B4-BE49-F238E27FC236}">
                            <a16:creationId xmlns:a16="http://schemas.microsoft.com/office/drawing/2014/main" id="{EE734153-4437-A3F1-6D84-303CEDFEF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0877" y="661393"/>
                        <a:ext cx="209130" cy="16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6B0A40EA-8CFE-6F03-FD71-F4CB52CF4086}"/>
              </a:ext>
            </a:extLst>
          </p:cNvPr>
          <p:cNvCxnSpPr>
            <a:cxnSpLocks/>
            <a:stCxn id="49" idx="0"/>
            <a:endCxn id="73" idx="0"/>
          </p:cNvCxnSpPr>
          <p:nvPr/>
        </p:nvCxnSpPr>
        <p:spPr>
          <a:xfrm>
            <a:off x="2020229" y="885145"/>
            <a:ext cx="149214" cy="2753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243572F5-1FC8-AE25-CF26-D9B3AB4783E3}"/>
              </a:ext>
            </a:extLst>
          </p:cNvPr>
          <p:cNvCxnSpPr>
            <a:cxnSpLocks/>
            <a:stCxn id="73" idx="2"/>
            <a:endCxn id="74" idx="2"/>
          </p:cNvCxnSpPr>
          <p:nvPr/>
        </p:nvCxnSpPr>
        <p:spPr>
          <a:xfrm flipH="1">
            <a:off x="413081" y="1265810"/>
            <a:ext cx="16873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6A655CA6-3845-B7CF-FA4B-940756950F02}"/>
              </a:ext>
            </a:extLst>
          </p:cNvPr>
          <p:cNvCxnSpPr>
            <a:cxnSpLocks/>
            <a:stCxn id="74" idx="0"/>
            <a:endCxn id="30" idx="1"/>
          </p:cNvCxnSpPr>
          <p:nvPr/>
        </p:nvCxnSpPr>
        <p:spPr>
          <a:xfrm flipV="1">
            <a:off x="344046" y="1048527"/>
            <a:ext cx="199202" cy="111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弧形 72">
            <a:extLst>
              <a:ext uri="{FF2B5EF4-FFF2-40B4-BE49-F238E27FC236}">
                <a16:creationId xmlns:a16="http://schemas.microsoft.com/office/drawing/2014/main" id="{30E5FCFC-595B-8AA7-DDB8-ABC19D69C79B}"/>
              </a:ext>
            </a:extLst>
          </p:cNvPr>
          <p:cNvSpPr/>
          <p:nvPr/>
        </p:nvSpPr>
        <p:spPr>
          <a:xfrm rot="5400000">
            <a:off x="2030607" y="1115828"/>
            <a:ext cx="139602" cy="160361"/>
          </a:xfrm>
          <a:prstGeom prst="arc">
            <a:avLst>
              <a:gd name="adj1" fmla="val 14567033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  <p:sp>
        <p:nvSpPr>
          <p:cNvPr id="74" name="弧形 73">
            <a:extLst>
              <a:ext uri="{FF2B5EF4-FFF2-40B4-BE49-F238E27FC236}">
                <a16:creationId xmlns:a16="http://schemas.microsoft.com/office/drawing/2014/main" id="{878CE896-CEE1-EB21-EA09-CC0B5467708B}"/>
              </a:ext>
            </a:extLst>
          </p:cNvPr>
          <p:cNvSpPr/>
          <p:nvPr/>
        </p:nvSpPr>
        <p:spPr>
          <a:xfrm rot="16200000" flipH="1">
            <a:off x="343279" y="1115828"/>
            <a:ext cx="139602" cy="160361"/>
          </a:xfrm>
          <a:prstGeom prst="arc">
            <a:avLst>
              <a:gd name="adj1" fmla="val 14567033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853"/>
          </a:p>
        </p:txBody>
      </p:sp>
    </p:spTree>
    <p:extLst>
      <p:ext uri="{BB962C8B-B14F-4D97-AF65-F5344CB8AC3E}">
        <p14:creationId xmlns:p14="http://schemas.microsoft.com/office/powerpoint/2010/main" val="1566087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28</TotalTime>
  <Words>20</Words>
  <Application>Microsoft Office PowerPoint</Application>
  <PresentationFormat>自定义</PresentationFormat>
  <Paragraphs>12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等线</vt:lpstr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b l</dc:creator>
  <cp:lastModifiedBy>wb l</cp:lastModifiedBy>
  <cp:revision>14</cp:revision>
  <dcterms:created xsi:type="dcterms:W3CDTF">2023-05-25T10:39:30Z</dcterms:created>
  <dcterms:modified xsi:type="dcterms:W3CDTF">2024-12-12T13:40:24Z</dcterms:modified>
</cp:coreProperties>
</file>